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9" saveSubsetFonts="1">
  <p:sldMasterIdLst>
    <p:sldMasterId id="2147483672" r:id="rId1"/>
  </p:sldMasterIdLst>
  <p:sldIdLst>
    <p:sldId id="256" r:id="rId2"/>
    <p:sldId id="258" r:id="rId3"/>
    <p:sldId id="257" r:id="rId4"/>
    <p:sldId id="259" r:id="rId5"/>
    <p:sldId id="260" r:id="rId6"/>
    <p:sldId id="261" r:id="rId7"/>
    <p:sldId id="262" r:id="rId8"/>
    <p:sldId id="263" r:id="rId9"/>
    <p:sldId id="273" r:id="rId10"/>
    <p:sldId id="264" r:id="rId11"/>
    <p:sldId id="265" r:id="rId12"/>
    <p:sldId id="270" r:id="rId13"/>
    <p:sldId id="266" r:id="rId14"/>
    <p:sldId id="274" r:id="rId15"/>
    <p:sldId id="267" r:id="rId16"/>
    <p:sldId id="268" r:id="rId17"/>
    <p:sldId id="269" r:id="rId18"/>
    <p:sldId id="271" r:id="rId19"/>
    <p:sldId id="272" r:id="rId20"/>
    <p:sldId id="275" r:id="rId21"/>
    <p:sldId id="276" r:id="rId22"/>
  </p:sldIdLst>
  <p:sldSz cx="6480175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323" autoAdjust="0"/>
    <p:restoredTop sz="94660"/>
  </p:normalViewPr>
  <p:slideViewPr>
    <p:cSldViewPr snapToGrid="0">
      <p:cViewPr varScale="1">
        <p:scale>
          <a:sx n="127" d="100"/>
          <a:sy n="127" d="100"/>
        </p:scale>
        <p:origin x="2274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11" Type="http://schemas.openxmlformats.org/officeDocument/2006/relationships/image" Target="../media/image29.wmf"/><Relationship Id="rId5" Type="http://schemas.openxmlformats.org/officeDocument/2006/relationships/image" Target="../media/image100.wmf"/><Relationship Id="rId10" Type="http://schemas.openxmlformats.org/officeDocument/2006/relationships/image" Target="../media/image28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18" Type="http://schemas.openxmlformats.org/officeDocument/2006/relationships/image" Target="../media/image46.wmf"/><Relationship Id="rId3" Type="http://schemas.openxmlformats.org/officeDocument/2006/relationships/image" Target="../media/image33.wmf"/><Relationship Id="rId21" Type="http://schemas.openxmlformats.org/officeDocument/2006/relationships/image" Target="../media/image49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17" Type="http://schemas.openxmlformats.org/officeDocument/2006/relationships/image" Target="../media/image45.wmf"/><Relationship Id="rId2" Type="http://schemas.openxmlformats.org/officeDocument/2006/relationships/image" Target="../media/image32.wmf"/><Relationship Id="rId16" Type="http://schemas.openxmlformats.org/officeDocument/2006/relationships/image" Target="../media/image44.wmf"/><Relationship Id="rId20" Type="http://schemas.openxmlformats.org/officeDocument/2006/relationships/image" Target="../media/image48.wmf"/><Relationship Id="rId1" Type="http://schemas.openxmlformats.org/officeDocument/2006/relationships/image" Target="../media/image31.wmf"/><Relationship Id="rId6" Type="http://schemas.openxmlformats.org/officeDocument/2006/relationships/image" Target="../media/image4.wmf"/><Relationship Id="rId11" Type="http://schemas.openxmlformats.org/officeDocument/2006/relationships/image" Target="../media/image39.wmf"/><Relationship Id="rId5" Type="http://schemas.openxmlformats.org/officeDocument/2006/relationships/image" Target="../media/image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19" Type="http://schemas.openxmlformats.org/officeDocument/2006/relationships/image" Target="../media/image47.wmf"/><Relationship Id="rId4" Type="http://schemas.openxmlformats.org/officeDocument/2006/relationships/image" Target="../media/image34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6013" y="1122363"/>
            <a:ext cx="5508149" cy="2387600"/>
          </a:xfrm>
        </p:spPr>
        <p:txBody>
          <a:bodyPr anchor="b"/>
          <a:lstStyle>
            <a:lvl1pPr algn="ctr">
              <a:defRPr sz="4252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10022" y="3602038"/>
            <a:ext cx="4860131" cy="1655762"/>
          </a:xfrm>
        </p:spPr>
        <p:txBody>
          <a:bodyPr/>
          <a:lstStyle>
            <a:lvl1pPr marL="0" indent="0" algn="ctr">
              <a:buNone/>
              <a:defRPr sz="1701"/>
            </a:lvl1pPr>
            <a:lvl2pPr marL="324018" indent="0" algn="ctr">
              <a:buNone/>
              <a:defRPr sz="1417"/>
            </a:lvl2pPr>
            <a:lvl3pPr marL="648035" indent="0" algn="ctr">
              <a:buNone/>
              <a:defRPr sz="1276"/>
            </a:lvl3pPr>
            <a:lvl4pPr marL="972053" indent="0" algn="ctr">
              <a:buNone/>
              <a:defRPr sz="1134"/>
            </a:lvl4pPr>
            <a:lvl5pPr marL="1296071" indent="0" algn="ctr">
              <a:buNone/>
              <a:defRPr sz="1134"/>
            </a:lvl5pPr>
            <a:lvl6pPr marL="1620088" indent="0" algn="ctr">
              <a:buNone/>
              <a:defRPr sz="1134"/>
            </a:lvl6pPr>
            <a:lvl7pPr marL="1944106" indent="0" algn="ctr">
              <a:buNone/>
              <a:defRPr sz="1134"/>
            </a:lvl7pPr>
            <a:lvl8pPr marL="2268123" indent="0" algn="ctr">
              <a:buNone/>
              <a:defRPr sz="1134"/>
            </a:lvl8pPr>
            <a:lvl9pPr marL="2592141" indent="0" algn="ctr">
              <a:buNone/>
              <a:defRPr sz="1134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213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9059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637375" y="365125"/>
            <a:ext cx="1397288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5512" y="365125"/>
            <a:ext cx="4110861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4243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81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137" y="1709740"/>
            <a:ext cx="5589151" cy="2852737"/>
          </a:xfrm>
        </p:spPr>
        <p:txBody>
          <a:bodyPr anchor="b"/>
          <a:lstStyle>
            <a:lvl1pPr>
              <a:defRPr sz="4252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2137" y="4589465"/>
            <a:ext cx="5589151" cy="1500187"/>
          </a:xfrm>
        </p:spPr>
        <p:txBody>
          <a:bodyPr/>
          <a:lstStyle>
            <a:lvl1pPr marL="0" indent="0">
              <a:buNone/>
              <a:defRPr sz="1701">
                <a:solidFill>
                  <a:schemeClr val="tx1"/>
                </a:solidFill>
              </a:defRPr>
            </a:lvl1pPr>
            <a:lvl2pPr marL="324018" indent="0">
              <a:buNone/>
              <a:defRPr sz="1417">
                <a:solidFill>
                  <a:schemeClr val="tx1">
                    <a:tint val="75000"/>
                  </a:schemeClr>
                </a:solidFill>
              </a:defRPr>
            </a:lvl2pPr>
            <a:lvl3pPr marL="648035" indent="0">
              <a:buNone/>
              <a:defRPr sz="1276">
                <a:solidFill>
                  <a:schemeClr val="tx1">
                    <a:tint val="75000"/>
                  </a:schemeClr>
                </a:solidFill>
              </a:defRPr>
            </a:lvl3pPr>
            <a:lvl4pPr marL="972053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4pPr>
            <a:lvl5pPr marL="1296071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5pPr>
            <a:lvl6pPr marL="1620088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6pPr>
            <a:lvl7pPr marL="1944106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7pPr>
            <a:lvl8pPr marL="2268123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8pPr>
            <a:lvl9pPr marL="2592141" indent="0">
              <a:buNone/>
              <a:defRPr sz="113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837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5512" y="1825625"/>
            <a:ext cx="2754074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80589" y="1825625"/>
            <a:ext cx="2754074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2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9577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56" y="365127"/>
            <a:ext cx="558915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6357" y="1681163"/>
            <a:ext cx="2741417" cy="823912"/>
          </a:xfrm>
        </p:spPr>
        <p:txBody>
          <a:bodyPr anchor="b"/>
          <a:lstStyle>
            <a:lvl1pPr marL="0" indent="0">
              <a:buNone/>
              <a:defRPr sz="1701" b="1"/>
            </a:lvl1pPr>
            <a:lvl2pPr marL="324018" indent="0">
              <a:buNone/>
              <a:defRPr sz="1417" b="1"/>
            </a:lvl2pPr>
            <a:lvl3pPr marL="648035" indent="0">
              <a:buNone/>
              <a:defRPr sz="1276" b="1"/>
            </a:lvl3pPr>
            <a:lvl4pPr marL="972053" indent="0">
              <a:buNone/>
              <a:defRPr sz="1134" b="1"/>
            </a:lvl4pPr>
            <a:lvl5pPr marL="1296071" indent="0">
              <a:buNone/>
              <a:defRPr sz="1134" b="1"/>
            </a:lvl5pPr>
            <a:lvl6pPr marL="1620088" indent="0">
              <a:buNone/>
              <a:defRPr sz="1134" b="1"/>
            </a:lvl6pPr>
            <a:lvl7pPr marL="1944106" indent="0">
              <a:buNone/>
              <a:defRPr sz="1134" b="1"/>
            </a:lvl7pPr>
            <a:lvl8pPr marL="2268123" indent="0">
              <a:buNone/>
              <a:defRPr sz="1134" b="1"/>
            </a:lvl8pPr>
            <a:lvl9pPr marL="2592141" indent="0">
              <a:buNone/>
              <a:defRPr sz="1134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6357" y="2505075"/>
            <a:ext cx="274141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280589" y="1681163"/>
            <a:ext cx="2754918" cy="823912"/>
          </a:xfrm>
        </p:spPr>
        <p:txBody>
          <a:bodyPr anchor="b"/>
          <a:lstStyle>
            <a:lvl1pPr marL="0" indent="0">
              <a:buNone/>
              <a:defRPr sz="1701" b="1"/>
            </a:lvl1pPr>
            <a:lvl2pPr marL="324018" indent="0">
              <a:buNone/>
              <a:defRPr sz="1417" b="1"/>
            </a:lvl2pPr>
            <a:lvl3pPr marL="648035" indent="0">
              <a:buNone/>
              <a:defRPr sz="1276" b="1"/>
            </a:lvl3pPr>
            <a:lvl4pPr marL="972053" indent="0">
              <a:buNone/>
              <a:defRPr sz="1134" b="1"/>
            </a:lvl4pPr>
            <a:lvl5pPr marL="1296071" indent="0">
              <a:buNone/>
              <a:defRPr sz="1134" b="1"/>
            </a:lvl5pPr>
            <a:lvl6pPr marL="1620088" indent="0">
              <a:buNone/>
              <a:defRPr sz="1134" b="1"/>
            </a:lvl6pPr>
            <a:lvl7pPr marL="1944106" indent="0">
              <a:buNone/>
              <a:defRPr sz="1134" b="1"/>
            </a:lvl7pPr>
            <a:lvl8pPr marL="2268123" indent="0">
              <a:buNone/>
              <a:defRPr sz="1134" b="1"/>
            </a:lvl8pPr>
            <a:lvl9pPr marL="2592141" indent="0">
              <a:buNone/>
              <a:defRPr sz="1134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280589" y="2505075"/>
            <a:ext cx="275491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2/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5455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2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6295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2/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350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56" y="457200"/>
            <a:ext cx="2090025" cy="1600200"/>
          </a:xfrm>
        </p:spPr>
        <p:txBody>
          <a:bodyPr anchor="b"/>
          <a:lstStyle>
            <a:lvl1pPr>
              <a:defRPr sz="2268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4918" y="987427"/>
            <a:ext cx="3280589" cy="4873625"/>
          </a:xfrm>
        </p:spPr>
        <p:txBody>
          <a:bodyPr/>
          <a:lstStyle>
            <a:lvl1pPr>
              <a:defRPr sz="2268"/>
            </a:lvl1pPr>
            <a:lvl2pPr>
              <a:defRPr sz="1984"/>
            </a:lvl2pPr>
            <a:lvl3pPr>
              <a:defRPr sz="1701"/>
            </a:lvl3pPr>
            <a:lvl4pPr>
              <a:defRPr sz="1417"/>
            </a:lvl4pPr>
            <a:lvl5pPr>
              <a:defRPr sz="1417"/>
            </a:lvl5pPr>
            <a:lvl6pPr>
              <a:defRPr sz="1417"/>
            </a:lvl6pPr>
            <a:lvl7pPr>
              <a:defRPr sz="1417"/>
            </a:lvl7pPr>
            <a:lvl8pPr>
              <a:defRPr sz="1417"/>
            </a:lvl8pPr>
            <a:lvl9pPr>
              <a:defRPr sz="1417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6356" y="2057400"/>
            <a:ext cx="2090025" cy="3811588"/>
          </a:xfrm>
        </p:spPr>
        <p:txBody>
          <a:bodyPr/>
          <a:lstStyle>
            <a:lvl1pPr marL="0" indent="0">
              <a:buNone/>
              <a:defRPr sz="1134"/>
            </a:lvl1pPr>
            <a:lvl2pPr marL="324018" indent="0">
              <a:buNone/>
              <a:defRPr sz="992"/>
            </a:lvl2pPr>
            <a:lvl3pPr marL="648035" indent="0">
              <a:buNone/>
              <a:defRPr sz="850"/>
            </a:lvl3pPr>
            <a:lvl4pPr marL="972053" indent="0">
              <a:buNone/>
              <a:defRPr sz="709"/>
            </a:lvl4pPr>
            <a:lvl5pPr marL="1296071" indent="0">
              <a:buNone/>
              <a:defRPr sz="709"/>
            </a:lvl5pPr>
            <a:lvl6pPr marL="1620088" indent="0">
              <a:buNone/>
              <a:defRPr sz="709"/>
            </a:lvl6pPr>
            <a:lvl7pPr marL="1944106" indent="0">
              <a:buNone/>
              <a:defRPr sz="709"/>
            </a:lvl7pPr>
            <a:lvl8pPr marL="2268123" indent="0">
              <a:buNone/>
              <a:defRPr sz="709"/>
            </a:lvl8pPr>
            <a:lvl9pPr marL="2592141" indent="0">
              <a:buNone/>
              <a:defRPr sz="709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2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785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56" y="457200"/>
            <a:ext cx="2090025" cy="1600200"/>
          </a:xfrm>
        </p:spPr>
        <p:txBody>
          <a:bodyPr anchor="b"/>
          <a:lstStyle>
            <a:lvl1pPr>
              <a:defRPr sz="2268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754918" y="987427"/>
            <a:ext cx="3280589" cy="4873625"/>
          </a:xfrm>
        </p:spPr>
        <p:txBody>
          <a:bodyPr anchor="t"/>
          <a:lstStyle>
            <a:lvl1pPr marL="0" indent="0">
              <a:buNone/>
              <a:defRPr sz="2268"/>
            </a:lvl1pPr>
            <a:lvl2pPr marL="324018" indent="0">
              <a:buNone/>
              <a:defRPr sz="1984"/>
            </a:lvl2pPr>
            <a:lvl3pPr marL="648035" indent="0">
              <a:buNone/>
              <a:defRPr sz="1701"/>
            </a:lvl3pPr>
            <a:lvl4pPr marL="972053" indent="0">
              <a:buNone/>
              <a:defRPr sz="1417"/>
            </a:lvl4pPr>
            <a:lvl5pPr marL="1296071" indent="0">
              <a:buNone/>
              <a:defRPr sz="1417"/>
            </a:lvl5pPr>
            <a:lvl6pPr marL="1620088" indent="0">
              <a:buNone/>
              <a:defRPr sz="1417"/>
            </a:lvl6pPr>
            <a:lvl7pPr marL="1944106" indent="0">
              <a:buNone/>
              <a:defRPr sz="1417"/>
            </a:lvl7pPr>
            <a:lvl8pPr marL="2268123" indent="0">
              <a:buNone/>
              <a:defRPr sz="1417"/>
            </a:lvl8pPr>
            <a:lvl9pPr marL="2592141" indent="0">
              <a:buNone/>
              <a:defRPr sz="141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6356" y="2057400"/>
            <a:ext cx="2090025" cy="3811588"/>
          </a:xfrm>
        </p:spPr>
        <p:txBody>
          <a:bodyPr/>
          <a:lstStyle>
            <a:lvl1pPr marL="0" indent="0">
              <a:buNone/>
              <a:defRPr sz="1134"/>
            </a:lvl1pPr>
            <a:lvl2pPr marL="324018" indent="0">
              <a:buNone/>
              <a:defRPr sz="992"/>
            </a:lvl2pPr>
            <a:lvl3pPr marL="648035" indent="0">
              <a:buNone/>
              <a:defRPr sz="850"/>
            </a:lvl3pPr>
            <a:lvl4pPr marL="972053" indent="0">
              <a:buNone/>
              <a:defRPr sz="709"/>
            </a:lvl4pPr>
            <a:lvl5pPr marL="1296071" indent="0">
              <a:buNone/>
              <a:defRPr sz="709"/>
            </a:lvl5pPr>
            <a:lvl6pPr marL="1620088" indent="0">
              <a:buNone/>
              <a:defRPr sz="709"/>
            </a:lvl6pPr>
            <a:lvl7pPr marL="1944106" indent="0">
              <a:buNone/>
              <a:defRPr sz="709"/>
            </a:lvl7pPr>
            <a:lvl8pPr marL="2268123" indent="0">
              <a:buNone/>
              <a:defRPr sz="709"/>
            </a:lvl8pPr>
            <a:lvl9pPr marL="2592141" indent="0">
              <a:buNone/>
              <a:defRPr sz="709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17CF-3560-4FBF-B45F-D5C5738B5580}" type="datetimeFigureOut">
              <a:rPr lang="en-US" smtClean="0"/>
              <a:t>2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1127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5512" y="365127"/>
            <a:ext cx="558915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5512" y="1825625"/>
            <a:ext cx="558915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45512" y="6356352"/>
            <a:ext cx="14580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9B17CF-3560-4FBF-B45F-D5C5738B5580}" type="datetimeFigureOut">
              <a:rPr lang="en-US" smtClean="0"/>
              <a:t>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46558" y="6356352"/>
            <a:ext cx="21870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6624" y="6356352"/>
            <a:ext cx="14580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9100A6-54B5-4B21-B9A1-E26792A81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4496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48035" rtl="0" eaLnBrk="1" latinLnBrk="0" hangingPunct="1">
        <a:lnSpc>
          <a:spcPct val="90000"/>
        </a:lnSpc>
        <a:spcBef>
          <a:spcPct val="0"/>
        </a:spcBef>
        <a:buNone/>
        <a:defRPr sz="311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62009" indent="-162009" algn="l" defTabSz="648035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1984" kern="1200">
          <a:solidFill>
            <a:schemeClr val="tx1"/>
          </a:solidFill>
          <a:latin typeface="+mn-lt"/>
          <a:ea typeface="+mn-ea"/>
          <a:cs typeface="+mn-cs"/>
        </a:defRPr>
      </a:lvl1pPr>
      <a:lvl2pPr marL="486026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701" kern="1200">
          <a:solidFill>
            <a:schemeClr val="tx1"/>
          </a:solidFill>
          <a:latin typeface="+mn-lt"/>
          <a:ea typeface="+mn-ea"/>
          <a:cs typeface="+mn-cs"/>
        </a:defRPr>
      </a:lvl2pPr>
      <a:lvl3pPr marL="810044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417" kern="1200">
          <a:solidFill>
            <a:schemeClr val="tx1"/>
          </a:solidFill>
          <a:latin typeface="+mn-lt"/>
          <a:ea typeface="+mn-ea"/>
          <a:cs typeface="+mn-cs"/>
        </a:defRPr>
      </a:lvl3pPr>
      <a:lvl4pPr marL="1134062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276" kern="1200">
          <a:solidFill>
            <a:schemeClr val="tx1"/>
          </a:solidFill>
          <a:latin typeface="+mn-lt"/>
          <a:ea typeface="+mn-ea"/>
          <a:cs typeface="+mn-cs"/>
        </a:defRPr>
      </a:lvl4pPr>
      <a:lvl5pPr marL="1458079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276" kern="1200">
          <a:solidFill>
            <a:schemeClr val="tx1"/>
          </a:solidFill>
          <a:latin typeface="+mn-lt"/>
          <a:ea typeface="+mn-ea"/>
          <a:cs typeface="+mn-cs"/>
        </a:defRPr>
      </a:lvl5pPr>
      <a:lvl6pPr marL="1782097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276" kern="1200">
          <a:solidFill>
            <a:schemeClr val="tx1"/>
          </a:solidFill>
          <a:latin typeface="+mn-lt"/>
          <a:ea typeface="+mn-ea"/>
          <a:cs typeface="+mn-cs"/>
        </a:defRPr>
      </a:lvl6pPr>
      <a:lvl7pPr marL="2106115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276" kern="1200">
          <a:solidFill>
            <a:schemeClr val="tx1"/>
          </a:solidFill>
          <a:latin typeface="+mn-lt"/>
          <a:ea typeface="+mn-ea"/>
          <a:cs typeface="+mn-cs"/>
        </a:defRPr>
      </a:lvl7pPr>
      <a:lvl8pPr marL="2430132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276" kern="1200">
          <a:solidFill>
            <a:schemeClr val="tx1"/>
          </a:solidFill>
          <a:latin typeface="+mn-lt"/>
          <a:ea typeface="+mn-ea"/>
          <a:cs typeface="+mn-cs"/>
        </a:defRPr>
      </a:lvl8pPr>
      <a:lvl9pPr marL="2754150" indent="-162009" algn="l" defTabSz="648035" rtl="0" eaLnBrk="1" latinLnBrk="0" hangingPunct="1">
        <a:lnSpc>
          <a:spcPct val="90000"/>
        </a:lnSpc>
        <a:spcBef>
          <a:spcPts val="354"/>
        </a:spcBef>
        <a:buFont typeface="Arial" panose="020B0604020202020204" pitchFamily="34" charset="0"/>
        <a:buChar char="•"/>
        <a:defRPr sz="127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1pPr>
      <a:lvl2pPr marL="324018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2pPr>
      <a:lvl3pPr marL="648035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3pPr>
      <a:lvl4pPr marL="972053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4pPr>
      <a:lvl5pPr marL="1296071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5pPr>
      <a:lvl6pPr marL="1620088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6pPr>
      <a:lvl7pPr marL="1944106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7pPr>
      <a:lvl8pPr marL="2268123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8pPr>
      <a:lvl9pPr marL="2592141" algn="l" defTabSz="648035" rtl="0" eaLnBrk="1" latinLnBrk="0" hangingPunct="1">
        <a:defRPr sz="127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6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60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6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78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oleObject" Target="../embeddings/oleObject74.bin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wmf"/><Relationship Id="rId11" Type="http://schemas.openxmlformats.org/officeDocument/2006/relationships/image" Target="../media/image72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6.bin"/><Relationship Id="rId10" Type="http://schemas.openxmlformats.org/officeDocument/2006/relationships/oleObject" Target="../embeddings/oleObject73.bin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93.bin"/><Relationship Id="rId3" Type="http://schemas.openxmlformats.org/officeDocument/2006/relationships/oleObject" Target="../embeddings/oleObject85.bin"/><Relationship Id="rId21" Type="http://schemas.openxmlformats.org/officeDocument/2006/relationships/image" Target="../media/image87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2.wmf"/><Relationship Id="rId5" Type="http://schemas.openxmlformats.org/officeDocument/2006/relationships/oleObject" Target="../embeddings/oleObject86.bin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86.wmf"/><Relationship Id="rId4" Type="http://schemas.openxmlformats.org/officeDocument/2006/relationships/image" Target="../media/image79.wmf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9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8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7" Type="http://schemas.openxmlformats.org/officeDocument/2006/relationships/image" Target="../media/image9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93.png"/><Relationship Id="rId4" Type="http://schemas.openxmlformats.org/officeDocument/2006/relationships/image" Target="../media/image9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111.bin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105.bin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101.wmf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0.bin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4.bin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04.wmf"/><Relationship Id="rId5" Type="http://schemas.openxmlformats.org/officeDocument/2006/relationships/oleObject" Target="../embeddings/oleObject103.bin"/><Relationship Id="rId15" Type="http://schemas.openxmlformats.org/officeDocument/2006/relationships/image" Target="../media/image100.wmf"/><Relationship Id="rId23" Type="http://schemas.openxmlformats.org/officeDocument/2006/relationships/oleObject" Target="../embeddings/oleObject114.bin"/><Relationship Id="rId28" Type="http://schemas.openxmlformats.org/officeDocument/2006/relationships/image" Target="../media/image29.wmf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6.bin"/><Relationship Id="rId14" Type="http://schemas.openxmlformats.org/officeDocument/2006/relationships/oleObject" Target="../embeddings/oleObject109.bin"/><Relationship Id="rId22" Type="http://schemas.openxmlformats.org/officeDocument/2006/relationships/image" Target="../media/image103.wmf"/><Relationship Id="rId27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" Type="http://schemas.openxmlformats.org/officeDocument/2006/relationships/oleObject" Target="../embeddings/oleObject3.bin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9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0.bin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7.bin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18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6.bin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9" Type="http://schemas.openxmlformats.org/officeDocument/2006/relationships/image" Target="../media/image45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7.bin"/><Relationship Id="rId34" Type="http://schemas.openxmlformats.org/officeDocument/2006/relationships/oleObject" Target="../embeddings/oleObject44.bin"/><Relationship Id="rId42" Type="http://schemas.openxmlformats.org/officeDocument/2006/relationships/oleObject" Target="../embeddings/oleObject49.bin"/><Relationship Id="rId47" Type="http://schemas.openxmlformats.org/officeDocument/2006/relationships/image" Target="../media/image49.w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image" Target="../media/image43.wmf"/><Relationship Id="rId38" Type="http://schemas.openxmlformats.org/officeDocument/2006/relationships/oleObject" Target="../embeddings/oleObject47.bin"/><Relationship Id="rId46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image" Target="../media/image41.wmf"/><Relationship Id="rId41" Type="http://schemas.openxmlformats.org/officeDocument/2006/relationships/image" Target="../media/image4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39.wmf"/><Relationship Id="rId32" Type="http://schemas.openxmlformats.org/officeDocument/2006/relationships/oleObject" Target="../embeddings/oleObject43.bin"/><Relationship Id="rId37" Type="http://schemas.openxmlformats.org/officeDocument/2006/relationships/oleObject" Target="../embeddings/oleObject46.bin"/><Relationship Id="rId40" Type="http://schemas.openxmlformats.org/officeDocument/2006/relationships/oleObject" Target="../embeddings/oleObject48.bin"/><Relationship Id="rId45" Type="http://schemas.openxmlformats.org/officeDocument/2006/relationships/image" Target="../media/image48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oleObject" Target="../embeddings/oleObject41.bin"/><Relationship Id="rId36" Type="http://schemas.openxmlformats.org/officeDocument/2006/relationships/oleObject" Target="../embeddings/oleObject45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6.bin"/><Relationship Id="rId31" Type="http://schemas.openxmlformats.org/officeDocument/2006/relationships/image" Target="../media/image42.wmf"/><Relationship Id="rId44" Type="http://schemas.openxmlformats.org/officeDocument/2006/relationships/oleObject" Target="../embeddings/oleObject50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40.bin"/><Relationship Id="rId30" Type="http://schemas.openxmlformats.org/officeDocument/2006/relationships/oleObject" Target="../embeddings/oleObject42.bin"/><Relationship Id="rId35" Type="http://schemas.openxmlformats.org/officeDocument/2006/relationships/image" Target="../media/image44.wmf"/><Relationship Id="rId43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E78B17F-FBCD-44F0-ADF0-C8EBBD61A380}"/>
              </a:ext>
            </a:extLst>
          </p:cNvPr>
          <p:cNvCxnSpPr/>
          <p:nvPr/>
        </p:nvCxnSpPr>
        <p:spPr>
          <a:xfrm>
            <a:off x="1800587" y="3430889"/>
            <a:ext cx="296235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3C03C7B-31B5-4CC8-8247-51E070ED8553}"/>
              </a:ext>
            </a:extLst>
          </p:cNvPr>
          <p:cNvCxnSpPr/>
          <p:nvPr/>
        </p:nvCxnSpPr>
        <p:spPr>
          <a:xfrm flipV="1">
            <a:off x="1793029" y="1647432"/>
            <a:ext cx="0" cy="177590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F8884AB-38A8-4712-8C81-0335BC6868A4}"/>
              </a:ext>
            </a:extLst>
          </p:cNvPr>
          <p:cNvCxnSpPr/>
          <p:nvPr/>
        </p:nvCxnSpPr>
        <p:spPr>
          <a:xfrm>
            <a:off x="1783961" y="2705415"/>
            <a:ext cx="3192087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1512025-7B17-4F04-94FC-0992EF72BFF2}"/>
              </a:ext>
            </a:extLst>
          </p:cNvPr>
          <p:cNvSpPr txBox="1"/>
          <p:nvPr/>
        </p:nvSpPr>
        <p:spPr>
          <a:xfrm>
            <a:off x="2012182" y="1987498"/>
            <a:ext cx="737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rider X</a:t>
            </a:r>
            <a:endParaRPr lang="en-US" sz="16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50B5F52-C895-4C33-B94D-8B6EFD679A9B}"/>
              </a:ext>
            </a:extLst>
          </p:cNvPr>
          <p:cNvSpPr txBox="1"/>
          <p:nvPr/>
        </p:nvSpPr>
        <p:spPr>
          <a:xfrm>
            <a:off x="2043669" y="2691561"/>
            <a:ext cx="737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rider Y</a:t>
            </a:r>
            <a:endParaRPr lang="en-US" sz="16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FF3F2A2-214D-443F-B86F-9E84EB7EE960}"/>
              </a:ext>
            </a:extLst>
          </p:cNvPr>
          <p:cNvSpPr txBox="1"/>
          <p:nvPr/>
        </p:nvSpPr>
        <p:spPr>
          <a:xfrm>
            <a:off x="1657003" y="343844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0</a:t>
            </a:r>
            <a:endParaRPr lang="en-US" sz="16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4FBC3E5-D3A7-4536-8D6D-5954E31C58F7}"/>
              </a:ext>
            </a:extLst>
          </p:cNvPr>
          <p:cNvSpPr txBox="1"/>
          <p:nvPr/>
        </p:nvSpPr>
        <p:spPr>
          <a:xfrm>
            <a:off x="2323281" y="3439705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0</a:t>
            </a:r>
            <a:endParaRPr lang="en-US" sz="16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24AE43A-3059-41BE-85CD-2585AEA94F2B}"/>
              </a:ext>
            </a:extLst>
          </p:cNvPr>
          <p:cNvSpPr txBox="1"/>
          <p:nvPr/>
        </p:nvSpPr>
        <p:spPr>
          <a:xfrm>
            <a:off x="3034901" y="3440964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20</a:t>
            </a:r>
            <a:endParaRPr lang="en-US" sz="16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91A5816-85DA-474F-B0F9-1B01E15B726A}"/>
              </a:ext>
            </a:extLst>
          </p:cNvPr>
          <p:cNvSpPr txBox="1"/>
          <p:nvPr/>
        </p:nvSpPr>
        <p:spPr>
          <a:xfrm>
            <a:off x="3769192" y="3442223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30</a:t>
            </a:r>
            <a:endParaRPr lang="en-US" sz="16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3409279-BB6F-48D9-AF75-10CE02D57274}"/>
              </a:ext>
            </a:extLst>
          </p:cNvPr>
          <p:cNvSpPr txBox="1"/>
          <p:nvPr/>
        </p:nvSpPr>
        <p:spPr>
          <a:xfrm>
            <a:off x="4480811" y="3435925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40</a:t>
            </a:r>
            <a:endParaRPr lang="en-US" sz="16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46A9C2D-7F71-4638-8C07-6D54F778C5B9}"/>
              </a:ext>
            </a:extLst>
          </p:cNvPr>
          <p:cNvSpPr txBox="1"/>
          <p:nvPr/>
        </p:nvSpPr>
        <p:spPr>
          <a:xfrm>
            <a:off x="1344646" y="2529082"/>
            <a:ext cx="4443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5.0</a:t>
            </a:r>
            <a:endParaRPr lang="en-US" sz="16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3759D93-8B69-421C-B069-082984CD4B79}"/>
              </a:ext>
            </a:extLst>
          </p:cNvPr>
          <p:cNvSpPr txBox="1"/>
          <p:nvPr/>
        </p:nvSpPr>
        <p:spPr>
          <a:xfrm>
            <a:off x="1240107" y="1812424"/>
            <a:ext cx="5485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0.0</a:t>
            </a:r>
            <a:endParaRPr lang="en-US" sz="16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AD3F30D-9A95-4F06-B9FC-B9C8BBDC6E16}"/>
              </a:ext>
            </a:extLst>
          </p:cNvPr>
          <p:cNvSpPr txBox="1"/>
          <p:nvPr/>
        </p:nvSpPr>
        <p:spPr>
          <a:xfrm>
            <a:off x="1499565" y="3243223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0</a:t>
            </a:r>
            <a:endParaRPr lang="en-US" sz="16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CF3157A-8500-425F-AB01-6B9E25B0731D}"/>
              </a:ext>
            </a:extLst>
          </p:cNvPr>
          <p:cNvSpPr txBox="1"/>
          <p:nvPr/>
        </p:nvSpPr>
        <p:spPr>
          <a:xfrm>
            <a:off x="4017315" y="3680271"/>
            <a:ext cx="7168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  </a:t>
            </a:r>
            <a:r>
              <a:rPr lang="en-AU" sz="1600" dirty="0">
                <a:cs typeface="Times New Roman" panose="02020603050405020304" pitchFamily="18" charset="0"/>
              </a:rPr>
              <a:t>[ s ]</a:t>
            </a:r>
            <a:endParaRPr lang="en-US" sz="1600" baseline="30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8E15536-3FE3-44BA-B363-5ED5AD117E39}"/>
              </a:ext>
            </a:extLst>
          </p:cNvPr>
          <p:cNvSpPr txBox="1"/>
          <p:nvPr/>
        </p:nvSpPr>
        <p:spPr>
          <a:xfrm>
            <a:off x="794587" y="2071886"/>
            <a:ext cx="5902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  <a:p>
            <a:pPr algn="ctr"/>
            <a:r>
              <a:rPr lang="en-AU" sz="1600" dirty="0"/>
              <a:t>m.s</a:t>
            </a:r>
            <a:r>
              <a:rPr lang="en-AU" sz="1600" baseline="30000" dirty="0"/>
              <a:t>-1</a:t>
            </a:r>
            <a:endParaRPr lang="en-US" sz="1600" baseline="30000" dirty="0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2547A231-8636-477C-AC8D-B94F681A82BD}"/>
              </a:ext>
            </a:extLst>
          </p:cNvPr>
          <p:cNvCxnSpPr>
            <a:cxnSpLocks/>
          </p:cNvCxnSpPr>
          <p:nvPr/>
        </p:nvCxnSpPr>
        <p:spPr>
          <a:xfrm flipH="1">
            <a:off x="3958163" y="1995055"/>
            <a:ext cx="3732" cy="144716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CE3DC9C-1AFB-49A6-808C-BAD21EF4FCDF}"/>
              </a:ext>
            </a:extLst>
          </p:cNvPr>
          <p:cNvCxnSpPr>
            <a:cxnSpLocks/>
          </p:cNvCxnSpPr>
          <p:nvPr/>
        </p:nvCxnSpPr>
        <p:spPr>
          <a:xfrm flipH="1">
            <a:off x="3233948" y="1988758"/>
            <a:ext cx="3732" cy="144716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CD54E5B-C557-48DA-AED1-4CF8E2F4172A}"/>
              </a:ext>
            </a:extLst>
          </p:cNvPr>
          <p:cNvCxnSpPr>
            <a:cxnSpLocks/>
          </p:cNvCxnSpPr>
          <p:nvPr/>
        </p:nvCxnSpPr>
        <p:spPr>
          <a:xfrm flipH="1">
            <a:off x="2502176" y="1982461"/>
            <a:ext cx="3732" cy="144716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B667A373-5AB0-4FA8-8ABF-E81FEB74250B}"/>
              </a:ext>
            </a:extLst>
          </p:cNvPr>
          <p:cNvSpPr/>
          <p:nvPr/>
        </p:nvSpPr>
        <p:spPr>
          <a:xfrm>
            <a:off x="1785471" y="1979940"/>
            <a:ext cx="2592060" cy="1148668"/>
          </a:xfrm>
          <a:custGeom>
            <a:avLst/>
            <a:gdLst>
              <a:gd name="connsiteX0" fmla="*/ 0 w 2592060"/>
              <a:gd name="connsiteY0" fmla="*/ 0 h 1148668"/>
              <a:gd name="connsiteX1" fmla="*/ 1458506 w 2592060"/>
              <a:gd name="connsiteY1" fmla="*/ 0 h 1148668"/>
              <a:gd name="connsiteX2" fmla="*/ 2592060 w 2592060"/>
              <a:gd name="connsiteY2" fmla="*/ 1148668 h 11486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2060" h="1148668">
                <a:moveTo>
                  <a:pt x="0" y="0"/>
                </a:moveTo>
                <a:lnTo>
                  <a:pt x="1458506" y="0"/>
                </a:lnTo>
                <a:lnTo>
                  <a:pt x="2592060" y="1148668"/>
                </a:lnTo>
              </a:path>
            </a:pathLst>
          </a:cu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9300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ACD7571B-A1B3-4FAC-9C84-00C71040B2B2}"/>
              </a:ext>
            </a:extLst>
          </p:cNvPr>
          <p:cNvGrpSpPr/>
          <p:nvPr/>
        </p:nvGrpSpPr>
        <p:grpSpPr>
          <a:xfrm>
            <a:off x="649783" y="649887"/>
            <a:ext cx="1064024" cy="1041329"/>
            <a:chOff x="2363216" y="1156208"/>
            <a:chExt cx="1064024" cy="1041329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A068348F-616A-4085-9014-A598D802FEC8}"/>
                </a:ext>
              </a:extLst>
            </p:cNvPr>
            <p:cNvCxnSpPr/>
            <p:nvPr/>
          </p:nvCxnSpPr>
          <p:spPr>
            <a:xfrm>
              <a:off x="2625344" y="1219200"/>
              <a:ext cx="0" cy="8290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293FE856-B747-4998-B855-34A877BED315}"/>
                </a:ext>
              </a:extLst>
            </p:cNvPr>
            <p:cNvCxnSpPr/>
            <p:nvPr/>
          </p:nvCxnSpPr>
          <p:spPr>
            <a:xfrm>
              <a:off x="2466848" y="1926336"/>
              <a:ext cx="87782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49900545-301C-4C1B-874D-B7E7F6584C6A}"/>
                </a:ext>
              </a:extLst>
            </p:cNvPr>
            <p:cNvCxnSpPr/>
            <p:nvPr/>
          </p:nvCxnSpPr>
          <p:spPr>
            <a:xfrm>
              <a:off x="2619105" y="1920211"/>
              <a:ext cx="36060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66C4DB43-4CBA-4D24-A808-7FFF42D0A559}"/>
                </a:ext>
              </a:extLst>
            </p:cNvPr>
            <p:cNvCxnSpPr/>
            <p:nvPr/>
          </p:nvCxnSpPr>
          <p:spPr>
            <a:xfrm rot="16200000">
              <a:off x="2442321" y="1735299"/>
              <a:ext cx="36060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BD6E18D4-DCDB-45C9-BEF8-73F7DA0724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5995583"/>
                </p:ext>
              </p:extLst>
            </p:nvPr>
          </p:nvGraphicFramePr>
          <p:xfrm>
            <a:off x="2736279" y="1939862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9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14572DD8-7E03-456C-9A68-B6D1F4EA1D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36279" y="1939862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3CA3BC4C-0518-4B5C-AC14-86657D0ED7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206954"/>
                </p:ext>
              </p:extLst>
            </p:nvPr>
          </p:nvGraphicFramePr>
          <p:xfrm>
            <a:off x="2414715" y="1587564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0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DE4B477E-CA61-4167-A394-6A9F9546B5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14715" y="1587564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AAF5238-4947-42FC-A074-E9CB256FB9E4}"/>
                </a:ext>
              </a:extLst>
            </p:cNvPr>
            <p:cNvSpPr txBox="1"/>
            <p:nvPr/>
          </p:nvSpPr>
          <p:spPr>
            <a:xfrm>
              <a:off x="3149600" y="1889760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1D26FC4-096D-44EF-9384-F08CA48A75B3}"/>
                </a:ext>
              </a:extLst>
            </p:cNvPr>
            <p:cNvSpPr txBox="1"/>
            <p:nvPr/>
          </p:nvSpPr>
          <p:spPr>
            <a:xfrm>
              <a:off x="2363216" y="1156208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</p:grp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F05B1EEE-C394-4F88-A03C-A870A5E9322F}"/>
              </a:ext>
            </a:extLst>
          </p:cNvPr>
          <p:cNvSpPr/>
          <p:nvPr/>
        </p:nvSpPr>
        <p:spPr>
          <a:xfrm rot="16200000">
            <a:off x="1122219" y="1001305"/>
            <a:ext cx="476092" cy="1511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245C225-11FA-4388-AC3B-DF71C3BF1C4F}"/>
              </a:ext>
            </a:extLst>
          </p:cNvPr>
          <p:cNvSpPr txBox="1"/>
          <p:nvPr/>
        </p:nvSpPr>
        <p:spPr>
          <a:xfrm>
            <a:off x="1216679" y="415645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</a:t>
            </a:r>
            <a:endParaRPr lang="en-US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CF60C19-FE15-4F9D-ADA3-B2757EE7E913}"/>
              </a:ext>
            </a:extLst>
          </p:cNvPr>
          <p:cNvCxnSpPr/>
          <p:nvPr/>
        </p:nvCxnSpPr>
        <p:spPr>
          <a:xfrm flipH="1">
            <a:off x="5123652" y="415636"/>
            <a:ext cx="0" cy="125446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CA25785-8EA2-440A-BF3A-908E9B19D2BC}"/>
              </a:ext>
            </a:extLst>
          </p:cNvPr>
          <p:cNvCxnSpPr>
            <a:cxnSpLocks/>
          </p:cNvCxnSpPr>
          <p:nvPr/>
        </p:nvCxnSpPr>
        <p:spPr>
          <a:xfrm rot="16200000" flipH="1">
            <a:off x="5631232" y="900545"/>
            <a:ext cx="0" cy="125446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A07A9274-E060-48AE-8E2F-E1E3613B4D5E}"/>
              </a:ext>
            </a:extLst>
          </p:cNvPr>
          <p:cNvSpPr txBox="1"/>
          <p:nvPr/>
        </p:nvSpPr>
        <p:spPr>
          <a:xfrm>
            <a:off x="6022939" y="1511405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X</a:t>
            </a:r>
            <a:endParaRPr lang="en-US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680EED7-1358-49E6-8EB0-8E9C672F5BE6}"/>
              </a:ext>
            </a:extLst>
          </p:cNvPr>
          <p:cNvSpPr txBox="1"/>
          <p:nvPr/>
        </p:nvSpPr>
        <p:spPr>
          <a:xfrm>
            <a:off x="4822631" y="371554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Y</a:t>
            </a:r>
            <a:endParaRPr lang="en-US" sz="1600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5635A317-88E1-4780-B72A-2E6FE771E083}"/>
              </a:ext>
            </a:extLst>
          </p:cNvPr>
          <p:cNvSpPr/>
          <p:nvPr/>
        </p:nvSpPr>
        <p:spPr>
          <a:xfrm>
            <a:off x="5123652" y="672575"/>
            <a:ext cx="906843" cy="853944"/>
          </a:xfrm>
          <a:prstGeom prst="rect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3B6CE88-724B-4BD6-B243-B08888E6DC98}"/>
              </a:ext>
            </a:extLst>
          </p:cNvPr>
          <p:cNvCxnSpPr/>
          <p:nvPr/>
        </p:nvCxnSpPr>
        <p:spPr>
          <a:xfrm flipV="1">
            <a:off x="5131209" y="680132"/>
            <a:ext cx="884172" cy="83883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03E111F1-E880-4947-8BF4-9D832A2D3979}"/>
              </a:ext>
            </a:extLst>
          </p:cNvPr>
          <p:cNvCxnSpPr>
            <a:cxnSpLocks/>
          </p:cNvCxnSpPr>
          <p:nvPr/>
        </p:nvCxnSpPr>
        <p:spPr>
          <a:xfrm>
            <a:off x="5116095" y="1534076"/>
            <a:ext cx="906843" cy="0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60FF9987-4517-47E2-9FF7-4B40FCA09631}"/>
              </a:ext>
            </a:extLst>
          </p:cNvPr>
          <p:cNvCxnSpPr>
            <a:cxnSpLocks/>
          </p:cNvCxnSpPr>
          <p:nvPr/>
        </p:nvCxnSpPr>
        <p:spPr>
          <a:xfrm flipV="1">
            <a:off x="5123652" y="634790"/>
            <a:ext cx="0" cy="906843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30ABECB3-4F4E-43E9-828B-25E2B7FB6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247825"/>
              </p:ext>
            </p:extLst>
          </p:nvPr>
        </p:nvGraphicFramePr>
        <p:xfrm>
          <a:off x="5368925" y="1290638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" name="Equation" r:id="rId7" imgW="152280" imgH="241200" progId="Equation.DSMT4">
                  <p:embed/>
                </p:oleObj>
              </mc:Choice>
              <mc:Fallback>
                <p:oleObj name="Equation" r:id="rId7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8925" y="1290638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FFB08965-7545-4DA2-9861-9A4AA19DB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381732"/>
              </p:ext>
            </p:extLst>
          </p:nvPr>
        </p:nvGraphicFramePr>
        <p:xfrm>
          <a:off x="6086858" y="53250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" name="Equation" r:id="rId9" imgW="152280" imgH="215640" progId="Equation.DSMT4">
                  <p:embed/>
                </p:oleObj>
              </mc:Choice>
              <mc:Fallback>
                <p:oleObj name="Equation" r:id="rId9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6858" y="532508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C5A45C78-950E-42F7-A1A1-BF7175A81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560492"/>
              </p:ext>
            </p:extLst>
          </p:nvPr>
        </p:nvGraphicFramePr>
        <p:xfrm>
          <a:off x="5102225" y="1604963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" name="Equation" r:id="rId11" imgW="927000" imgH="279360" progId="Equation.DSMT4">
                  <p:embed/>
                </p:oleObj>
              </mc:Choice>
              <mc:Fallback>
                <p:oleObj name="Equation" r:id="rId11" imgW="927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02225" y="1604963"/>
                        <a:ext cx="927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E3DE0DDA-E56B-4471-8B11-AF95C4FC8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68370"/>
              </p:ext>
            </p:extLst>
          </p:nvPr>
        </p:nvGraphicFramePr>
        <p:xfrm>
          <a:off x="4164712" y="1001909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" name="Equation" r:id="rId13" imgW="914400" imgH="304560" progId="Equation.DSMT4">
                  <p:embed/>
                </p:oleObj>
              </mc:Choice>
              <mc:Fallback>
                <p:oleObj name="Equation" r:id="rId13" imgW="914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64712" y="1001909"/>
                        <a:ext cx="914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8892D362-2FCA-4FD1-A372-7365D42E57D4}"/>
              </a:ext>
            </a:extLst>
          </p:cNvPr>
          <p:cNvCxnSpPr/>
          <p:nvPr/>
        </p:nvCxnSpPr>
        <p:spPr>
          <a:xfrm flipH="1">
            <a:off x="2880483" y="409339"/>
            <a:ext cx="0" cy="125446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1F78E39-D1C3-46AC-9DBF-4A756E4744F7}"/>
              </a:ext>
            </a:extLst>
          </p:cNvPr>
          <p:cNvCxnSpPr>
            <a:cxnSpLocks/>
          </p:cNvCxnSpPr>
          <p:nvPr/>
        </p:nvCxnSpPr>
        <p:spPr>
          <a:xfrm rot="16200000" flipH="1">
            <a:off x="3388063" y="894248"/>
            <a:ext cx="0" cy="125446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3B58B7ED-ADEE-4E0F-80E6-9A37903EB24C}"/>
              </a:ext>
            </a:extLst>
          </p:cNvPr>
          <p:cNvSpPr txBox="1"/>
          <p:nvPr/>
        </p:nvSpPr>
        <p:spPr>
          <a:xfrm>
            <a:off x="3779770" y="1505108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X</a:t>
            </a:r>
            <a:endParaRPr lang="en-US" sz="16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C034FDF7-AC01-4796-8F93-70F3829BE108}"/>
              </a:ext>
            </a:extLst>
          </p:cNvPr>
          <p:cNvSpPr txBox="1"/>
          <p:nvPr/>
        </p:nvSpPr>
        <p:spPr>
          <a:xfrm>
            <a:off x="2579462" y="365257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Y</a:t>
            </a:r>
            <a:endParaRPr lang="en-US" sz="1600" dirty="0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2FC4D05E-6D1E-432B-80F4-4199CC50437E}"/>
              </a:ext>
            </a:extLst>
          </p:cNvPr>
          <p:cNvSpPr/>
          <p:nvPr/>
        </p:nvSpPr>
        <p:spPr>
          <a:xfrm>
            <a:off x="2880483" y="666278"/>
            <a:ext cx="906843" cy="853944"/>
          </a:xfrm>
          <a:prstGeom prst="rect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EEB9EC10-E18D-4AE2-AB12-10392EFB87D7}"/>
              </a:ext>
            </a:extLst>
          </p:cNvPr>
          <p:cNvCxnSpPr/>
          <p:nvPr/>
        </p:nvCxnSpPr>
        <p:spPr>
          <a:xfrm flipV="1">
            <a:off x="2888040" y="673835"/>
            <a:ext cx="884172" cy="838830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317E0D9F-2F4A-45A8-B3AD-39225DB365FB}"/>
              </a:ext>
            </a:extLst>
          </p:cNvPr>
          <p:cNvCxnSpPr>
            <a:cxnSpLocks/>
          </p:cNvCxnSpPr>
          <p:nvPr/>
        </p:nvCxnSpPr>
        <p:spPr>
          <a:xfrm>
            <a:off x="2872926" y="1527779"/>
            <a:ext cx="906843" cy="0"/>
          </a:xfrm>
          <a:prstGeom prst="straightConnector1">
            <a:avLst/>
          </a:prstGeom>
          <a:ln w="19050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3DD58FEA-3F2E-4A98-B891-4ED97523732F}"/>
              </a:ext>
            </a:extLst>
          </p:cNvPr>
          <p:cNvCxnSpPr>
            <a:cxnSpLocks/>
          </p:cNvCxnSpPr>
          <p:nvPr/>
        </p:nvCxnSpPr>
        <p:spPr>
          <a:xfrm flipV="1">
            <a:off x="2880483" y="628493"/>
            <a:ext cx="0" cy="906843"/>
          </a:xfrm>
          <a:prstGeom prst="straightConnector1">
            <a:avLst/>
          </a:prstGeom>
          <a:ln w="19050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450B24CF-6E49-4373-BCB0-C40D05733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549119"/>
              </p:ext>
            </p:extLst>
          </p:nvPr>
        </p:nvGraphicFramePr>
        <p:xfrm>
          <a:off x="3125771" y="1303378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" name="Equation" r:id="rId15" imgW="152280" imgH="203040" progId="Equation.DSMT4">
                  <p:embed/>
                </p:oleObj>
              </mc:Choice>
              <mc:Fallback>
                <p:oleObj name="Equation" r:id="rId15" imgW="15228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30ABECB3-4F4E-43E9-828B-25E2B7FB66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25771" y="1303378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048722C-3DCA-4B3A-B58E-EAADC5EF7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95776"/>
              </p:ext>
            </p:extLst>
          </p:nvPr>
        </p:nvGraphicFramePr>
        <p:xfrm>
          <a:off x="3843689" y="526211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" name="Equation" r:id="rId17" imgW="152280" imgH="215640" progId="Equation.DSMT4">
                  <p:embed/>
                </p:oleObj>
              </mc:Choice>
              <mc:Fallback>
                <p:oleObj name="Equation" r:id="rId17" imgW="152280" imgH="2156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FFB08965-7545-4DA2-9861-9A4AA19DB7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43689" y="526211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F4FECE24-8DE8-4043-9BDC-526FC4725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943832"/>
              </p:ext>
            </p:extLst>
          </p:nvPr>
        </p:nvGraphicFramePr>
        <p:xfrm>
          <a:off x="2859702" y="1598351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" name="Equation" r:id="rId19" imgW="927000" imgH="279360" progId="Equation.DSMT4">
                  <p:embed/>
                </p:oleObj>
              </mc:Choice>
              <mc:Fallback>
                <p:oleObj name="Equation" r:id="rId19" imgW="927000" imgH="2793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C5A45C78-950E-42F7-A1A1-BF7175A815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59702" y="1598351"/>
                        <a:ext cx="927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77C38A12-EFAA-46F5-99DE-F4BDD9006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083241"/>
              </p:ext>
            </p:extLst>
          </p:nvPr>
        </p:nvGraphicFramePr>
        <p:xfrm>
          <a:off x="1898871" y="1018283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" name="Equation" r:id="rId21" imgW="914400" imgH="304560" progId="Equation.DSMT4">
                  <p:embed/>
                </p:oleObj>
              </mc:Choice>
              <mc:Fallback>
                <p:oleObj name="Equation" r:id="rId21" imgW="914400" imgH="3045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E3DE0DDA-E56B-4471-8B11-AF95C4FC84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98871" y="1018283"/>
                        <a:ext cx="914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57DF6F2-2F96-40F6-B00D-2CCB790C20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90668"/>
              </p:ext>
            </p:extLst>
          </p:nvPr>
        </p:nvGraphicFramePr>
        <p:xfrm>
          <a:off x="2776734" y="97506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" name="Equation" r:id="rId23" imgW="1104840" imgH="330120" progId="Equation.DSMT4">
                  <p:embed/>
                </p:oleObj>
              </mc:Choice>
              <mc:Fallback>
                <p:oleObj name="Equation" r:id="rId23" imgW="1104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76734" y="97506"/>
                        <a:ext cx="1104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B3E009F2-EE2D-457E-9DF2-7A7F0F780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653064"/>
              </p:ext>
            </p:extLst>
          </p:nvPr>
        </p:nvGraphicFramePr>
        <p:xfrm>
          <a:off x="4961922" y="105063"/>
          <a:ext cx="111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" name="Equation" r:id="rId25" imgW="1117440" imgH="330120" progId="Equation.DSMT4">
                  <p:embed/>
                </p:oleObj>
              </mc:Choice>
              <mc:Fallback>
                <p:oleObj name="Equation" r:id="rId25" imgW="1117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61922" y="105063"/>
                        <a:ext cx="1117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7FE7969-540D-4EB5-926A-F691D88F2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945150"/>
              </p:ext>
            </p:extLst>
          </p:nvPr>
        </p:nvGraphicFramePr>
        <p:xfrm>
          <a:off x="2374900" y="2084388"/>
          <a:ext cx="1168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" name="Equation" r:id="rId27" imgW="1168200" imgH="1041120" progId="Equation.DSMT4">
                  <p:embed/>
                </p:oleObj>
              </mc:Choice>
              <mc:Fallback>
                <p:oleObj name="Equation" r:id="rId27" imgW="11682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374900" y="2084388"/>
                        <a:ext cx="11684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86C2B8E-9533-4A93-A081-DF53BFD507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047374"/>
              </p:ext>
            </p:extLst>
          </p:nvPr>
        </p:nvGraphicFramePr>
        <p:xfrm>
          <a:off x="4211047" y="2077027"/>
          <a:ext cx="1168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" name="Equation" r:id="rId29" imgW="1168200" imgH="1041120" progId="Equation.DSMT4">
                  <p:embed/>
                </p:oleObj>
              </mc:Choice>
              <mc:Fallback>
                <p:oleObj name="Equation" r:id="rId29" imgW="11682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211047" y="2077027"/>
                        <a:ext cx="11684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50147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430632B-0505-46B5-B86B-26B2A7696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130999"/>
              </p:ext>
            </p:extLst>
          </p:nvPr>
        </p:nvGraphicFramePr>
        <p:xfrm>
          <a:off x="302648" y="4311283"/>
          <a:ext cx="425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3" imgW="4254480" imgH="457200" progId="Equation.DSMT4">
                  <p:embed/>
                </p:oleObj>
              </mc:Choice>
              <mc:Fallback>
                <p:oleObj name="Equation" r:id="rId3" imgW="4254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648" y="4311283"/>
                        <a:ext cx="4254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D5DD46E-995C-4671-B216-F1B2B4A83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86883"/>
              </p:ext>
            </p:extLst>
          </p:nvPr>
        </p:nvGraphicFramePr>
        <p:xfrm>
          <a:off x="413537" y="5097738"/>
          <a:ext cx="2717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5" imgW="2717640" imgH="939600" progId="Equation.DSMT4">
                  <p:embed/>
                </p:oleObj>
              </mc:Choice>
              <mc:Fallback>
                <p:oleObj name="Equation" r:id="rId5" imgW="27176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537" y="5097738"/>
                        <a:ext cx="2717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68D9287-C1D5-4C83-A742-CD17E2DA3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358030"/>
              </p:ext>
            </p:extLst>
          </p:nvPr>
        </p:nvGraphicFramePr>
        <p:xfrm>
          <a:off x="3393419" y="5233764"/>
          <a:ext cx="2743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7" imgW="2743200" imgH="939600" progId="Equation.DSMT4">
                  <p:embed/>
                </p:oleObj>
              </mc:Choice>
              <mc:Fallback>
                <p:oleObj name="Equation" r:id="rId7" imgW="27432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3419" y="5233764"/>
                        <a:ext cx="27432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69493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C73B5E0-9EE6-43E5-B3D5-7F37008978F6}"/>
              </a:ext>
            </a:extLst>
          </p:cNvPr>
          <p:cNvSpPr txBox="1"/>
          <p:nvPr/>
        </p:nvSpPr>
        <p:spPr>
          <a:xfrm>
            <a:off x="241825" y="377851"/>
            <a:ext cx="9284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FF0000"/>
                </a:solidFill>
              </a:rPr>
              <a:t>Airbus  A</a:t>
            </a:r>
            <a:endParaRPr 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351062D-9FDE-40DD-B5F9-BDEBD21E9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476524"/>
              </p:ext>
            </p:extLst>
          </p:nvPr>
        </p:nvGraphicFramePr>
        <p:xfrm>
          <a:off x="253489" y="832532"/>
          <a:ext cx="5867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3" imgW="5867280" imgH="1066680" progId="Equation.DSMT4">
                  <p:embed/>
                </p:oleObj>
              </mc:Choice>
              <mc:Fallback>
                <p:oleObj name="Equation" r:id="rId3" imgW="5867280" imgH="1066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D370593-D4B0-4D1C-99CE-4F5A5A258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489" y="832532"/>
                        <a:ext cx="58674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8352B60-B810-41EB-B1A2-88C7FD9ADB51}"/>
              </a:ext>
            </a:extLst>
          </p:cNvPr>
          <p:cNvSpPr txBox="1"/>
          <p:nvPr/>
        </p:nvSpPr>
        <p:spPr>
          <a:xfrm>
            <a:off x="219154" y="2017721"/>
            <a:ext cx="9637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0000FF"/>
                </a:solidFill>
              </a:rPr>
              <a:t>Boeing  B</a:t>
            </a:r>
            <a:endParaRPr lang="en-US" sz="1600" dirty="0">
              <a:solidFill>
                <a:srgbClr val="0000FF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849E0D8-E1D2-4F8D-AAE6-E22CA7823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123356"/>
              </p:ext>
            </p:extLst>
          </p:nvPr>
        </p:nvGraphicFramePr>
        <p:xfrm>
          <a:off x="318826" y="2457288"/>
          <a:ext cx="5600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5" imgW="5600520" imgH="1066680" progId="Equation.DSMT4">
                  <p:embed/>
                </p:oleObj>
              </mc:Choice>
              <mc:Fallback>
                <p:oleObj name="Equation" r:id="rId5" imgW="5600520" imgH="1066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E103C67-BA09-4F16-941E-0E342B008F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826" y="2457288"/>
                        <a:ext cx="5600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36195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2785597-12BD-4DDC-BBC1-AB6199B26B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6887" y="1543050"/>
            <a:ext cx="5486400" cy="3771900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B4CA35C9-E006-4B18-AB49-043AC83D1B00}"/>
              </a:ext>
            </a:extLst>
          </p:cNvPr>
          <p:cNvCxnSpPr>
            <a:cxnSpLocks/>
          </p:cNvCxnSpPr>
          <p:nvPr/>
        </p:nvCxnSpPr>
        <p:spPr>
          <a:xfrm flipV="1">
            <a:off x="2871669" y="1979940"/>
            <a:ext cx="627234" cy="1262024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BD0C0E7-C509-4CFD-BD80-320C379D3E1B}"/>
              </a:ext>
            </a:extLst>
          </p:cNvPr>
          <p:cNvCxnSpPr>
            <a:cxnSpLocks/>
          </p:cNvCxnSpPr>
          <p:nvPr/>
        </p:nvCxnSpPr>
        <p:spPr>
          <a:xfrm>
            <a:off x="2871670" y="3272192"/>
            <a:ext cx="1511404" cy="114111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69773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4167FD2-9161-484F-96C9-86509F23E7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799" y="893146"/>
            <a:ext cx="5486400" cy="3771900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D6C27B7-B85B-48AD-ACC0-70E720A217E8}"/>
              </a:ext>
            </a:extLst>
          </p:cNvPr>
          <p:cNvCxnSpPr>
            <a:cxnSpLocks/>
          </p:cNvCxnSpPr>
          <p:nvPr/>
        </p:nvCxnSpPr>
        <p:spPr>
          <a:xfrm flipV="1">
            <a:off x="4050565" y="2267109"/>
            <a:ext cx="309838" cy="128468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C24DB0A-F12A-47DD-9A4E-E0FCDFBD0182}"/>
              </a:ext>
            </a:extLst>
          </p:cNvPr>
          <p:cNvCxnSpPr>
            <a:cxnSpLocks/>
          </p:cNvCxnSpPr>
          <p:nvPr/>
        </p:nvCxnSpPr>
        <p:spPr>
          <a:xfrm flipH="1">
            <a:off x="2327564" y="2667630"/>
            <a:ext cx="1125996" cy="106554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37222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4476DCF-C627-41BF-A7EB-589167DE9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51171"/>
              </p:ext>
            </p:extLst>
          </p:nvPr>
        </p:nvGraphicFramePr>
        <p:xfrm>
          <a:off x="1996207" y="123403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Equation" r:id="rId3" imgW="215640" imgH="279360" progId="Equation.DSMT4">
                  <p:embed/>
                </p:oleObj>
              </mc:Choice>
              <mc:Fallback>
                <p:oleObj name="Equation" r:id="rId3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6207" y="1234039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EABCB4D-0860-44E2-9FEF-C7DDCB4DC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200766"/>
              </p:ext>
            </p:extLst>
          </p:nvPr>
        </p:nvGraphicFramePr>
        <p:xfrm>
          <a:off x="2843069" y="1143105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Equation" r:id="rId5" imgW="291960" imgH="279360" progId="Equation.DSMT4">
                  <p:embed/>
                </p:oleObj>
              </mc:Choice>
              <mc:Fallback>
                <p:oleObj name="Equation" r:id="rId5" imgW="291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069" y="1143105"/>
                        <a:ext cx="292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BAC3F4E4-2DB9-4F81-B7E1-77658CC304BB}"/>
              </a:ext>
            </a:extLst>
          </p:cNvPr>
          <p:cNvCxnSpPr/>
          <p:nvPr/>
        </p:nvCxnSpPr>
        <p:spPr>
          <a:xfrm flipV="1">
            <a:off x="1201565" y="793488"/>
            <a:ext cx="713041" cy="202583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3EC54C5-F31A-4917-BACE-8773A25AAF3D}"/>
              </a:ext>
            </a:extLst>
          </p:cNvPr>
          <p:cNvCxnSpPr>
            <a:cxnSpLocks/>
          </p:cNvCxnSpPr>
          <p:nvPr/>
        </p:nvCxnSpPr>
        <p:spPr>
          <a:xfrm flipH="1">
            <a:off x="1555040" y="858315"/>
            <a:ext cx="969004" cy="607748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475581E-3D36-471C-B725-FDE7328E9B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11725"/>
              </p:ext>
            </p:extLst>
          </p:nvPr>
        </p:nvGraphicFramePr>
        <p:xfrm>
          <a:off x="1355121" y="56272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Equation" r:id="rId7" imgW="215640" imgH="279360" progId="Equation.DSMT4">
                  <p:embed/>
                </p:oleObj>
              </mc:Choice>
              <mc:Fallback>
                <p:oleObj name="Equation" r:id="rId7" imgW="21564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4476DCF-C627-41BF-A7EB-589167DE95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5121" y="562724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C20BF30-058A-46B0-AB69-A04C0C886D5C}"/>
              </a:ext>
            </a:extLst>
          </p:cNvPr>
          <p:cNvCxnSpPr>
            <a:cxnSpLocks/>
          </p:cNvCxnSpPr>
          <p:nvPr/>
        </p:nvCxnSpPr>
        <p:spPr>
          <a:xfrm flipH="1">
            <a:off x="3498457" y="859574"/>
            <a:ext cx="969004" cy="607748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7CB706B-2EB3-44E9-8B4E-2369D35882E6}"/>
              </a:ext>
            </a:extLst>
          </p:cNvPr>
          <p:cNvCxnSpPr>
            <a:cxnSpLocks/>
          </p:cNvCxnSpPr>
          <p:nvPr/>
        </p:nvCxnSpPr>
        <p:spPr>
          <a:xfrm flipH="1">
            <a:off x="2818770" y="1466063"/>
            <a:ext cx="695247" cy="219153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BCDE9A9-117A-41F0-85C1-7F46161D75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81738"/>
              </p:ext>
            </p:extLst>
          </p:nvPr>
        </p:nvGraphicFramePr>
        <p:xfrm>
          <a:off x="3954738" y="1280641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4476DCF-C627-41BF-A7EB-589167DE95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4738" y="1280641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B9D429A-054B-4295-8AE7-72E30D95D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303789"/>
              </p:ext>
            </p:extLst>
          </p:nvPr>
        </p:nvGraphicFramePr>
        <p:xfrm>
          <a:off x="3150125" y="158422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" name="Equation" r:id="rId10" imgW="330120" imgH="279360" progId="Equation.DSMT4">
                  <p:embed/>
                </p:oleObj>
              </mc:Choice>
              <mc:Fallback>
                <p:oleObj name="Equation" r:id="rId10" imgW="33012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475581E-3D36-471C-B725-FDE7328E9B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50125" y="1584220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9AC6FBED-3CF5-4683-AD8A-03F661288981}"/>
              </a:ext>
            </a:extLst>
          </p:cNvPr>
          <p:cNvCxnSpPr>
            <a:cxnSpLocks/>
          </p:cNvCxnSpPr>
          <p:nvPr/>
        </p:nvCxnSpPr>
        <p:spPr>
          <a:xfrm>
            <a:off x="2335118" y="3166393"/>
            <a:ext cx="104286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BA1B016-AF3D-47F0-A468-94FE6BFCDFFE}"/>
              </a:ext>
            </a:extLst>
          </p:cNvPr>
          <p:cNvCxnSpPr>
            <a:cxnSpLocks/>
          </p:cNvCxnSpPr>
          <p:nvPr/>
        </p:nvCxnSpPr>
        <p:spPr>
          <a:xfrm flipH="1">
            <a:off x="2841441" y="853946"/>
            <a:ext cx="1617204" cy="801042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52C37660-3654-409C-8A9F-4495AEC396C2}"/>
              </a:ext>
            </a:extLst>
          </p:cNvPr>
          <p:cNvSpPr txBox="1"/>
          <p:nvPr/>
        </p:nvSpPr>
        <p:spPr>
          <a:xfrm>
            <a:off x="4360404" y="1080654"/>
            <a:ext cx="5757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-144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E473928-B133-4691-A96C-412073A42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6955"/>
              </p:ext>
            </p:extLst>
          </p:nvPr>
        </p:nvGraphicFramePr>
        <p:xfrm>
          <a:off x="2827440" y="2482234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name="Equation" r:id="rId12" imgW="279360" imgH="279360" progId="Equation.DSMT4">
                  <p:embed/>
                </p:oleObj>
              </mc:Choice>
              <mc:Fallback>
                <p:oleObj name="Equation" r:id="rId12" imgW="27936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EABCB4D-0860-44E2-9FEF-C7DDCB4DC4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27440" y="2482234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AA13A3D7-342E-47A7-B7F6-27BC44696695}"/>
              </a:ext>
            </a:extLst>
          </p:cNvPr>
          <p:cNvCxnSpPr/>
          <p:nvPr/>
        </p:nvCxnSpPr>
        <p:spPr>
          <a:xfrm flipV="1">
            <a:off x="2336375" y="2956050"/>
            <a:ext cx="713041" cy="202583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1E1A878E-0B97-48DF-9E91-D71C8AB86F18}"/>
              </a:ext>
            </a:extLst>
          </p:cNvPr>
          <p:cNvCxnSpPr>
            <a:cxnSpLocks/>
          </p:cNvCxnSpPr>
          <p:nvPr/>
        </p:nvCxnSpPr>
        <p:spPr>
          <a:xfrm flipV="1">
            <a:off x="3015250" y="2388020"/>
            <a:ext cx="906843" cy="574334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02215431-D575-47FE-8333-D89B62A43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279584"/>
              </p:ext>
            </p:extLst>
          </p:nvPr>
        </p:nvGraphicFramePr>
        <p:xfrm>
          <a:off x="3064265" y="292932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475581E-3D36-471C-B725-FDE7328E9B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64265" y="2929326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3A8EF75A-543D-45C7-B15E-B111FCFE0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766308"/>
              </p:ext>
            </p:extLst>
          </p:nvPr>
        </p:nvGraphicFramePr>
        <p:xfrm>
          <a:off x="3453663" y="2719026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" name="Equation" r:id="rId15" imgW="330120" imgH="279360" progId="Equation.DSMT4">
                  <p:embed/>
                </p:oleObj>
              </mc:Choice>
              <mc:Fallback>
                <p:oleObj name="Equation" r:id="rId15" imgW="330120" imgH="2793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B9D429A-054B-4295-8AE7-72E30D95D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53663" y="2719026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EBA3D6D3-8D6B-45BB-87E7-632703B27F1B}"/>
              </a:ext>
            </a:extLst>
          </p:cNvPr>
          <p:cNvCxnSpPr>
            <a:cxnSpLocks/>
          </p:cNvCxnSpPr>
          <p:nvPr/>
        </p:nvCxnSpPr>
        <p:spPr>
          <a:xfrm flipV="1">
            <a:off x="2357789" y="2372906"/>
            <a:ext cx="1556747" cy="770818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Freeform: Shape 50">
            <a:extLst>
              <a:ext uri="{FF2B5EF4-FFF2-40B4-BE49-F238E27FC236}">
                <a16:creationId xmlns:a16="http://schemas.microsoft.com/office/drawing/2014/main" id="{1EF6B58B-DC7C-41C3-8D95-DCD5C1F23992}"/>
              </a:ext>
            </a:extLst>
          </p:cNvPr>
          <p:cNvSpPr/>
          <p:nvPr/>
        </p:nvSpPr>
        <p:spPr>
          <a:xfrm>
            <a:off x="2705412" y="2962354"/>
            <a:ext cx="198805" cy="211596"/>
          </a:xfrm>
          <a:custGeom>
            <a:avLst/>
            <a:gdLst>
              <a:gd name="connsiteX0" fmla="*/ 158697 w 198805"/>
              <a:gd name="connsiteY0" fmla="*/ 211596 h 211596"/>
              <a:gd name="connsiteX1" fmla="*/ 188925 w 198805"/>
              <a:gd name="connsiteY1" fmla="*/ 105798 h 211596"/>
              <a:gd name="connsiteX2" fmla="*/ 7557 w 198805"/>
              <a:gd name="connsiteY2" fmla="*/ 7557 h 211596"/>
              <a:gd name="connsiteX3" fmla="*/ 7557 w 198805"/>
              <a:gd name="connsiteY3" fmla="*/ 7557 h 211596"/>
              <a:gd name="connsiteX4" fmla="*/ 0 w 198805"/>
              <a:gd name="connsiteY4" fmla="*/ 0 h 211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8805" h="211596">
                <a:moveTo>
                  <a:pt x="158697" y="211596"/>
                </a:moveTo>
                <a:cubicBezTo>
                  <a:pt x="186406" y="175700"/>
                  <a:pt x="214115" y="139804"/>
                  <a:pt x="188925" y="105798"/>
                </a:cubicBezTo>
                <a:cubicBezTo>
                  <a:pt x="163735" y="71792"/>
                  <a:pt x="7557" y="7557"/>
                  <a:pt x="7557" y="7557"/>
                </a:cubicBezTo>
                <a:lnTo>
                  <a:pt x="7557" y="7557"/>
                </a:lnTo>
                <a:lnTo>
                  <a:pt x="0" y="0"/>
                </a:ln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44ACFE7-E917-4090-893F-29A473BEDAF0}"/>
              </a:ext>
            </a:extLst>
          </p:cNvPr>
          <p:cNvSpPr txBox="1"/>
          <p:nvPr/>
        </p:nvSpPr>
        <p:spPr>
          <a:xfrm>
            <a:off x="2419505" y="3152537"/>
            <a:ext cx="566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35.9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823A4FD0-1B8F-4BD4-A331-0F1EEDE3E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91128"/>
              </p:ext>
            </p:extLst>
          </p:nvPr>
        </p:nvGraphicFramePr>
        <p:xfrm>
          <a:off x="1559161" y="272402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" name="Equation" r:id="rId17" imgW="215640" imgH="279360" progId="Equation.DSMT4">
                  <p:embed/>
                </p:oleObj>
              </mc:Choice>
              <mc:Fallback>
                <p:oleObj name="Equation" r:id="rId17" imgW="21564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4476DCF-C627-41BF-A7EB-589167DE95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9161" y="2724028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9A719EE1-AD5D-4146-9CF0-B75D2E50C635}"/>
              </a:ext>
            </a:extLst>
          </p:cNvPr>
          <p:cNvCxnSpPr/>
          <p:nvPr/>
        </p:nvCxnSpPr>
        <p:spPr>
          <a:xfrm flipV="1">
            <a:off x="764519" y="2283477"/>
            <a:ext cx="713041" cy="202583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E3242BC9-B0B1-479E-83B1-6408F0DE51D6}"/>
              </a:ext>
            </a:extLst>
          </p:cNvPr>
          <p:cNvCxnSpPr>
            <a:cxnSpLocks/>
          </p:cNvCxnSpPr>
          <p:nvPr/>
        </p:nvCxnSpPr>
        <p:spPr>
          <a:xfrm flipH="1">
            <a:off x="1117994" y="2348304"/>
            <a:ext cx="969004" cy="607748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F632CD91-264C-4058-8129-DC60737DB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77318"/>
              </p:ext>
            </p:extLst>
          </p:nvPr>
        </p:nvGraphicFramePr>
        <p:xfrm>
          <a:off x="918075" y="20527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475581E-3D36-471C-B725-FDE7328E9B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8075" y="2052713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F3E900AE-BF36-44BF-94DC-A0570E1A956E}"/>
              </a:ext>
            </a:extLst>
          </p:cNvPr>
          <p:cNvCxnSpPr>
            <a:cxnSpLocks/>
          </p:cNvCxnSpPr>
          <p:nvPr/>
        </p:nvCxnSpPr>
        <p:spPr>
          <a:xfrm flipH="1">
            <a:off x="3998926" y="2192799"/>
            <a:ext cx="1617204" cy="801042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87427A11-3142-418E-9404-CCED3E23F693}"/>
              </a:ext>
            </a:extLst>
          </p:cNvPr>
          <p:cNvCxnSpPr>
            <a:cxnSpLocks/>
          </p:cNvCxnSpPr>
          <p:nvPr/>
        </p:nvCxnSpPr>
        <p:spPr>
          <a:xfrm flipV="1">
            <a:off x="4165177" y="2366609"/>
            <a:ext cx="1556747" cy="770818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01B1787C-CF00-417D-B4B4-C20D91754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744742"/>
              </p:ext>
            </p:extLst>
          </p:nvPr>
        </p:nvGraphicFramePr>
        <p:xfrm>
          <a:off x="4929553" y="2793332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9" name="Equation" r:id="rId19" imgW="279360" imgH="279360" progId="Equation.DSMT4">
                  <p:embed/>
                </p:oleObj>
              </mc:Choice>
              <mc:Fallback>
                <p:oleObj name="Equation" r:id="rId19" imgW="27936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E473928-B133-4691-A96C-412073A421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29553" y="2793332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C83F732E-017D-43A1-9007-DBC719C5A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350211"/>
              </p:ext>
            </p:extLst>
          </p:nvPr>
        </p:nvGraphicFramePr>
        <p:xfrm>
          <a:off x="4544659" y="2255247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0" name="Equation" r:id="rId20" imgW="291960" imgH="279360" progId="Equation.DSMT4">
                  <p:embed/>
                </p:oleObj>
              </mc:Choice>
              <mc:Fallback>
                <p:oleObj name="Equation" r:id="rId20" imgW="29196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EABCB4D-0860-44E2-9FEF-C7DDCB4DC4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4659" y="2255247"/>
                        <a:ext cx="292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03179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42A1A84-C3AB-4F4A-9A61-7A22B9F43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807254"/>
              </p:ext>
            </p:extLst>
          </p:nvPr>
        </p:nvGraphicFramePr>
        <p:xfrm>
          <a:off x="835261" y="5814541"/>
          <a:ext cx="4457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3" imgW="4457520" imgH="457200" progId="Equation.DSMT4">
                  <p:embed/>
                </p:oleObj>
              </mc:Choice>
              <mc:Fallback>
                <p:oleObj name="Equation" r:id="rId3" imgW="445752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430632B-0505-46B5-B86B-26B2A76963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5261" y="5814541"/>
                        <a:ext cx="4457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6FAD3D3-7646-44FF-B680-C4CFB0D5CC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352417"/>
              </p:ext>
            </p:extLst>
          </p:nvPr>
        </p:nvGraphicFramePr>
        <p:xfrm>
          <a:off x="617538" y="4021138"/>
          <a:ext cx="51054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5" imgW="5105160" imgH="1460160" progId="Equation.DSMT4">
                  <p:embed/>
                </p:oleObj>
              </mc:Choice>
              <mc:Fallback>
                <p:oleObj name="Equation" r:id="rId5" imgW="5105160" imgH="1460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D5DD46E-995C-4671-B216-F1B2B4A835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538" y="4021138"/>
                        <a:ext cx="51054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F586FEC-3C24-45C2-9645-DBD971462F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957386"/>
              </p:ext>
            </p:extLst>
          </p:nvPr>
        </p:nvGraphicFramePr>
        <p:xfrm>
          <a:off x="558800" y="736600"/>
          <a:ext cx="2730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7" imgW="2730240" imgH="939600" progId="Equation.DSMT4">
                  <p:embed/>
                </p:oleObj>
              </mc:Choice>
              <mc:Fallback>
                <p:oleObj name="Equation" r:id="rId7" imgW="2730240" imgH="939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68D9287-C1D5-4C83-A742-CD17E2DA31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800" y="736600"/>
                        <a:ext cx="27305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9F35E0-E925-4489-97FD-9FBF6E548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668671"/>
              </p:ext>
            </p:extLst>
          </p:nvPr>
        </p:nvGraphicFramePr>
        <p:xfrm>
          <a:off x="595313" y="1916113"/>
          <a:ext cx="2705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9" imgW="2705040" imgH="939600" progId="Equation.DSMT4">
                  <p:embed/>
                </p:oleObj>
              </mc:Choice>
              <mc:Fallback>
                <p:oleObj name="Equation" r:id="rId9" imgW="2705040" imgH="939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F586FEC-3C24-45C2-9645-DBD971462F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5313" y="1916113"/>
                        <a:ext cx="27051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62138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D9EFEC5-706F-4B75-B5F8-DEEA874A542F}"/>
              </a:ext>
            </a:extLst>
          </p:cNvPr>
          <p:cNvCxnSpPr/>
          <p:nvPr/>
        </p:nvCxnSpPr>
        <p:spPr>
          <a:xfrm flipV="1">
            <a:off x="471178" y="985019"/>
            <a:ext cx="428194" cy="722087"/>
          </a:xfrm>
          <a:prstGeom prst="straightConnector1">
            <a:avLst/>
          </a:prstGeom>
          <a:ln w="1905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7CF55158-56DB-4223-BE31-D3FEE7805C95}"/>
              </a:ext>
            </a:extLst>
          </p:cNvPr>
          <p:cNvCxnSpPr>
            <a:cxnSpLocks/>
          </p:cNvCxnSpPr>
          <p:nvPr/>
        </p:nvCxnSpPr>
        <p:spPr>
          <a:xfrm>
            <a:off x="460983" y="1702676"/>
            <a:ext cx="1039899" cy="677787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0EBAB27-1606-4C9F-B41D-BED1D0B43320}"/>
              </a:ext>
            </a:extLst>
          </p:cNvPr>
          <p:cNvCxnSpPr>
            <a:cxnSpLocks/>
          </p:cNvCxnSpPr>
          <p:nvPr/>
        </p:nvCxnSpPr>
        <p:spPr>
          <a:xfrm flipH="1" flipV="1">
            <a:off x="1613031" y="967299"/>
            <a:ext cx="1030552" cy="660807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2059264-E138-4D6E-A942-A94F7639C68D}"/>
              </a:ext>
            </a:extLst>
          </p:cNvPr>
          <p:cNvCxnSpPr/>
          <p:nvPr/>
        </p:nvCxnSpPr>
        <p:spPr>
          <a:xfrm flipV="1">
            <a:off x="2225585" y="1623675"/>
            <a:ext cx="428194" cy="722087"/>
          </a:xfrm>
          <a:prstGeom prst="straightConnector1">
            <a:avLst/>
          </a:prstGeom>
          <a:ln w="1905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8B0547C-A1C2-434F-9D81-57777CE63446}"/>
              </a:ext>
            </a:extLst>
          </p:cNvPr>
          <p:cNvCxnSpPr>
            <a:cxnSpLocks/>
          </p:cNvCxnSpPr>
          <p:nvPr/>
        </p:nvCxnSpPr>
        <p:spPr>
          <a:xfrm flipH="1" flipV="1">
            <a:off x="1618128" y="967299"/>
            <a:ext cx="613404" cy="1365912"/>
          </a:xfrm>
          <a:prstGeom prst="straightConnector1">
            <a:avLst/>
          </a:prstGeom>
          <a:ln w="19050">
            <a:solidFill>
              <a:srgbClr val="FF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402B779-99D4-4E44-A969-D280CD477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642467"/>
              </p:ext>
            </p:extLst>
          </p:nvPr>
        </p:nvGraphicFramePr>
        <p:xfrm>
          <a:off x="372240" y="1150662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" name="Equation" r:id="rId3" imgW="215640" imgH="279360" progId="Equation.DSMT4">
                  <p:embed/>
                </p:oleObj>
              </mc:Choice>
              <mc:Fallback>
                <p:oleObj name="Equation" r:id="rId3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240" y="1150662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98EADE8-05F1-4AE9-AE19-750F0110E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394042"/>
              </p:ext>
            </p:extLst>
          </p:nvPr>
        </p:nvGraphicFramePr>
        <p:xfrm>
          <a:off x="2542366" y="1952966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"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402B779-99D4-4E44-A969-D280CD477B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2366" y="1952966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DF4B827-C4E1-4A8C-9A1B-1BACC1C52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882628"/>
              </p:ext>
            </p:extLst>
          </p:nvPr>
        </p:nvGraphicFramePr>
        <p:xfrm>
          <a:off x="780319" y="204994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0319" y="2049948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7B56792-F5D9-494B-8FD9-8E767FB1B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524370"/>
              </p:ext>
            </p:extLst>
          </p:nvPr>
        </p:nvGraphicFramePr>
        <p:xfrm>
          <a:off x="2122808" y="1022979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Equation" r:id="rId8" imgW="330120" imgH="279360" progId="Equation.DSMT4">
                  <p:embed/>
                </p:oleObj>
              </mc:Choice>
              <mc:Fallback>
                <p:oleObj name="Equation" r:id="rId8" imgW="33012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DF4B827-C4E1-4A8C-9A1B-1BACC1C524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22808" y="1022979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3083DBD-F322-4E42-8C1A-A16064D2B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93819"/>
              </p:ext>
            </p:extLst>
          </p:nvPr>
        </p:nvGraphicFramePr>
        <p:xfrm>
          <a:off x="806743" y="1438275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" name="Equation" r:id="rId10" imgW="1054080" imgH="279360" progId="Equation.DSMT4">
                  <p:embed/>
                </p:oleObj>
              </mc:Choice>
              <mc:Fallback>
                <p:oleObj name="Equation" r:id="rId10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6743" y="1438275"/>
                        <a:ext cx="1054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46075A6-E6DF-4097-978A-8FAEBF5DE8EA}"/>
              </a:ext>
            </a:extLst>
          </p:cNvPr>
          <p:cNvCxnSpPr/>
          <p:nvPr/>
        </p:nvCxnSpPr>
        <p:spPr>
          <a:xfrm>
            <a:off x="2236884" y="2335121"/>
            <a:ext cx="7103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05A4E92B-6B43-4F92-8305-429BE5CF8011}"/>
              </a:ext>
            </a:extLst>
          </p:cNvPr>
          <p:cNvSpPr/>
          <p:nvPr/>
        </p:nvSpPr>
        <p:spPr>
          <a:xfrm>
            <a:off x="2032844" y="1819332"/>
            <a:ext cx="460979" cy="508232"/>
          </a:xfrm>
          <a:custGeom>
            <a:avLst/>
            <a:gdLst>
              <a:gd name="connsiteX0" fmla="*/ 460979 w 460979"/>
              <a:gd name="connsiteY0" fmla="*/ 508232 h 508232"/>
              <a:gd name="connsiteX1" fmla="*/ 309838 w 460979"/>
              <a:gd name="connsiteY1" fmla="*/ 54810 h 508232"/>
              <a:gd name="connsiteX2" fmla="*/ 0 w 460979"/>
              <a:gd name="connsiteY2" fmla="*/ 24582 h 5082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0979" h="508232">
                <a:moveTo>
                  <a:pt x="460979" y="508232"/>
                </a:moveTo>
                <a:cubicBezTo>
                  <a:pt x="423823" y="321825"/>
                  <a:pt x="386668" y="135418"/>
                  <a:pt x="309838" y="54810"/>
                </a:cubicBezTo>
                <a:cubicBezTo>
                  <a:pt x="233008" y="-25798"/>
                  <a:pt x="116504" y="-608"/>
                  <a:pt x="0" y="24582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5FC6CA5-1F72-4977-99FB-B74E600B1761}"/>
              </a:ext>
            </a:extLst>
          </p:cNvPr>
          <p:cNvSpPr txBox="1"/>
          <p:nvPr/>
        </p:nvSpPr>
        <p:spPr>
          <a:xfrm>
            <a:off x="1957273" y="1503848"/>
            <a:ext cx="521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10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3838E291-8D8C-4D2E-A116-62D8EE27E52E}"/>
              </a:ext>
            </a:extLst>
          </p:cNvPr>
          <p:cNvCxnSpPr/>
          <p:nvPr/>
        </p:nvCxnSpPr>
        <p:spPr>
          <a:xfrm flipV="1">
            <a:off x="623574" y="3102246"/>
            <a:ext cx="428194" cy="722087"/>
          </a:xfrm>
          <a:prstGeom prst="straightConnector1">
            <a:avLst/>
          </a:prstGeom>
          <a:ln w="1905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8DB66F-256C-43A9-A634-4A6D3E624809}"/>
              </a:ext>
            </a:extLst>
          </p:cNvPr>
          <p:cNvCxnSpPr>
            <a:cxnSpLocks/>
          </p:cNvCxnSpPr>
          <p:nvPr/>
        </p:nvCxnSpPr>
        <p:spPr>
          <a:xfrm>
            <a:off x="2321269" y="3124657"/>
            <a:ext cx="1039899" cy="677787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D984A467-2DE1-4EA6-901B-BB2BACB1550A}"/>
              </a:ext>
            </a:extLst>
          </p:cNvPr>
          <p:cNvCxnSpPr>
            <a:cxnSpLocks/>
          </p:cNvCxnSpPr>
          <p:nvPr/>
        </p:nvCxnSpPr>
        <p:spPr>
          <a:xfrm>
            <a:off x="2320009" y="3122311"/>
            <a:ext cx="581891" cy="1396790"/>
          </a:xfrm>
          <a:prstGeom prst="straightConnector1">
            <a:avLst/>
          </a:prstGeom>
          <a:ln w="19050">
            <a:solidFill>
              <a:srgbClr val="FF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9263DBD-177E-4379-908E-A3E5ADDE9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139643"/>
              </p:ext>
            </p:extLst>
          </p:nvPr>
        </p:nvGraphicFramePr>
        <p:xfrm>
          <a:off x="524636" y="326788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" name="Equation" r:id="rId3" imgW="215640" imgH="279360" progId="Equation.DSMT4">
                  <p:embed/>
                </p:oleObj>
              </mc:Choice>
              <mc:Fallback>
                <p:oleObj name="Equation" r:id="rId3" imgW="215640" imgH="279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402B779-99D4-4E44-A969-D280CD477B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636" y="3267889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04510847-8652-4687-8BCD-C5D4F2FA9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228640"/>
              </p:ext>
            </p:extLst>
          </p:nvPr>
        </p:nvGraphicFramePr>
        <p:xfrm>
          <a:off x="3075148" y="4297061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" name="Equation" r:id="rId12" imgW="330120" imgH="279360" progId="Equation.DSMT4">
                  <p:embed/>
                </p:oleObj>
              </mc:Choice>
              <mc:Fallback>
                <p:oleObj name="Equation" r:id="rId12" imgW="330120" imgH="2793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98EADE8-05F1-4AE9-AE19-750F0110E7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75148" y="4297061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BDF65BD-4C21-459E-A601-D532A41C5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525411"/>
              </p:ext>
            </p:extLst>
          </p:nvPr>
        </p:nvGraphicFramePr>
        <p:xfrm>
          <a:off x="932715" y="416717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DF4B827-C4E1-4A8C-9A1B-1BACC1C524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2715" y="4167175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76FE6131-9489-449B-ADFC-203EAA861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558384"/>
              </p:ext>
            </p:extLst>
          </p:nvPr>
        </p:nvGraphicFramePr>
        <p:xfrm>
          <a:off x="3163313" y="337434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" name="Equation" r:id="rId14" imgW="215640" imgH="279360" progId="Equation.DSMT4">
                  <p:embed/>
                </p:oleObj>
              </mc:Choice>
              <mc:Fallback>
                <p:oleObj name="Equation" r:id="rId14" imgW="215640" imgH="2793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7B56792-F5D9-494B-8FD9-8E767FB1BB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63313" y="3374343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2DD564D-B9FC-44C1-8640-834981AD0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919007"/>
              </p:ext>
            </p:extLst>
          </p:nvPr>
        </p:nvGraphicFramePr>
        <p:xfrm>
          <a:off x="1391440" y="3660854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" name="Equation" r:id="rId16" imgW="1066680" imgH="279360" progId="Equation.DSMT4">
                  <p:embed/>
                </p:oleObj>
              </mc:Choice>
              <mc:Fallback>
                <p:oleObj name="Equation" r:id="rId16" imgW="1066680" imgH="2793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3083DBD-F322-4E42-8C1A-A16064D2B5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91440" y="3660854"/>
                        <a:ext cx="1066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688DFFB-1A7C-4C76-8DDF-D96AD4D4F132}"/>
              </a:ext>
            </a:extLst>
          </p:cNvPr>
          <p:cNvCxnSpPr/>
          <p:nvPr/>
        </p:nvCxnSpPr>
        <p:spPr>
          <a:xfrm>
            <a:off x="2336384" y="3129868"/>
            <a:ext cx="7103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5D4035F5-17D0-45B9-8A19-2031DB266C2B}"/>
              </a:ext>
            </a:extLst>
          </p:cNvPr>
          <p:cNvSpPr txBox="1"/>
          <p:nvPr/>
        </p:nvSpPr>
        <p:spPr>
          <a:xfrm>
            <a:off x="2736905" y="3129868"/>
            <a:ext cx="4844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-70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6DE9016A-0EB7-4E17-A022-AC9B322BB6E7}"/>
              </a:ext>
            </a:extLst>
          </p:cNvPr>
          <p:cNvCxnSpPr>
            <a:cxnSpLocks/>
          </p:cNvCxnSpPr>
          <p:nvPr/>
        </p:nvCxnSpPr>
        <p:spPr>
          <a:xfrm>
            <a:off x="629752" y="3821163"/>
            <a:ext cx="1039899" cy="677787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1D75462F-83A8-43C6-87DD-3CD6CE50E373}"/>
              </a:ext>
            </a:extLst>
          </p:cNvPr>
          <p:cNvCxnSpPr>
            <a:cxnSpLocks/>
          </p:cNvCxnSpPr>
          <p:nvPr/>
        </p:nvCxnSpPr>
        <p:spPr>
          <a:xfrm flipH="1">
            <a:off x="2901901" y="3793626"/>
            <a:ext cx="438306" cy="725475"/>
          </a:xfrm>
          <a:prstGeom prst="straightConnector1">
            <a:avLst/>
          </a:prstGeom>
          <a:ln w="1905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79855713-6C82-4DE3-88F1-192FFB24CAE7}"/>
              </a:ext>
            </a:extLst>
          </p:cNvPr>
          <p:cNvSpPr/>
          <p:nvPr/>
        </p:nvSpPr>
        <p:spPr>
          <a:xfrm>
            <a:off x="2508935" y="3128608"/>
            <a:ext cx="194805" cy="423527"/>
          </a:xfrm>
          <a:custGeom>
            <a:avLst/>
            <a:gdLst>
              <a:gd name="connsiteX0" fmla="*/ 128469 w 194805"/>
              <a:gd name="connsiteY0" fmla="*/ 0 h 423527"/>
              <a:gd name="connsiteX1" fmla="*/ 188925 w 194805"/>
              <a:gd name="connsiteY1" fmla="*/ 355180 h 423527"/>
              <a:gd name="connsiteX2" fmla="*/ 0 w 194805"/>
              <a:gd name="connsiteY2" fmla="*/ 423194 h 4235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4805" h="423527">
                <a:moveTo>
                  <a:pt x="128469" y="0"/>
                </a:moveTo>
                <a:cubicBezTo>
                  <a:pt x="169403" y="142324"/>
                  <a:pt x="210337" y="284648"/>
                  <a:pt x="188925" y="355180"/>
                </a:cubicBezTo>
                <a:cubicBezTo>
                  <a:pt x="167513" y="425712"/>
                  <a:pt x="83756" y="424453"/>
                  <a:pt x="0" y="423194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8BDCF8F0-D3D9-495D-A688-FD05815923D5}"/>
              </a:ext>
            </a:extLst>
          </p:cNvPr>
          <p:cNvCxnSpPr>
            <a:cxnSpLocks/>
          </p:cNvCxnSpPr>
          <p:nvPr/>
        </p:nvCxnSpPr>
        <p:spPr>
          <a:xfrm>
            <a:off x="4240756" y="1075624"/>
            <a:ext cx="581891" cy="1396790"/>
          </a:xfrm>
          <a:prstGeom prst="straightConnector1">
            <a:avLst/>
          </a:prstGeom>
          <a:ln w="19050">
            <a:solidFill>
              <a:srgbClr val="FF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0E8E2275-CD8B-42D6-804F-6D4F1A36FC13}"/>
              </a:ext>
            </a:extLst>
          </p:cNvPr>
          <p:cNvCxnSpPr>
            <a:cxnSpLocks/>
          </p:cNvCxnSpPr>
          <p:nvPr/>
        </p:nvCxnSpPr>
        <p:spPr>
          <a:xfrm flipH="1" flipV="1">
            <a:off x="3841150" y="1104592"/>
            <a:ext cx="613404" cy="1365912"/>
          </a:xfrm>
          <a:prstGeom prst="straightConnector1">
            <a:avLst/>
          </a:prstGeom>
          <a:ln w="19050">
            <a:solidFill>
              <a:srgbClr val="FF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DFB4B06B-0460-4AF3-BE99-1F6ABDE5F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069258"/>
              </p:ext>
            </p:extLst>
          </p:nvPr>
        </p:nvGraphicFramePr>
        <p:xfrm>
          <a:off x="4571399" y="1280843"/>
          <a:ext cx="1054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" name="Equation" r:id="rId18" imgW="1054080" imgH="279360" progId="Equation.DSMT4">
                  <p:embed/>
                </p:oleObj>
              </mc:Choice>
              <mc:Fallback>
                <p:oleObj name="Equation" r:id="rId18" imgW="1054080" imgH="2793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3083DBD-F322-4E42-8C1A-A16064D2B5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71399" y="1280843"/>
                        <a:ext cx="1054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BF5D68E1-532D-4934-82D9-87D5F09A7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769758"/>
              </p:ext>
            </p:extLst>
          </p:nvPr>
        </p:nvGraphicFramePr>
        <p:xfrm>
          <a:off x="3191273" y="2014689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" name="Equation" r:id="rId20" imgW="1066680" imgH="279360" progId="Equation.DSMT4">
                  <p:embed/>
                </p:oleObj>
              </mc:Choice>
              <mc:Fallback>
                <p:oleObj name="Equation" r:id="rId20" imgW="1066680" imgH="27936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2DD564D-B9FC-44C1-8640-834981AD0C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91273" y="2014689"/>
                        <a:ext cx="1066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6865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CD79D06-DB37-47EB-AD84-590D0A732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901844"/>
              </p:ext>
            </p:extLst>
          </p:nvPr>
        </p:nvGraphicFramePr>
        <p:xfrm>
          <a:off x="354878" y="676354"/>
          <a:ext cx="510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3" imgW="5105160" imgH="457200" progId="Equation.DSMT4">
                  <p:embed/>
                </p:oleObj>
              </mc:Choice>
              <mc:Fallback>
                <p:oleObj name="Equation" r:id="rId3" imgW="5105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878" y="676354"/>
                        <a:ext cx="5105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AFBC847-1176-457A-802A-BED9E8160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68020"/>
              </p:ext>
            </p:extLst>
          </p:nvPr>
        </p:nvGraphicFramePr>
        <p:xfrm>
          <a:off x="395642" y="1412324"/>
          <a:ext cx="308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5" imgW="3085920" imgH="965160" progId="Equation.DSMT4">
                  <p:embed/>
                </p:oleObj>
              </mc:Choice>
              <mc:Fallback>
                <p:oleObj name="Equation" r:id="rId5" imgW="30859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642" y="1412324"/>
                        <a:ext cx="30861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E045FA-2AF6-4BF7-B781-CED4BE647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872877"/>
              </p:ext>
            </p:extLst>
          </p:nvPr>
        </p:nvGraphicFramePr>
        <p:xfrm>
          <a:off x="359064" y="2674347"/>
          <a:ext cx="309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7" imgW="3098520" imgH="965160" progId="Equation.DSMT4">
                  <p:embed/>
                </p:oleObj>
              </mc:Choice>
              <mc:Fallback>
                <p:oleObj name="Equation" r:id="rId7" imgW="30985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9064" y="2674347"/>
                        <a:ext cx="3098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57391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D328D8B-F673-40E6-A95B-9781F64DB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304059"/>
              </p:ext>
            </p:extLst>
          </p:nvPr>
        </p:nvGraphicFramePr>
        <p:xfrm>
          <a:off x="1077519" y="115704"/>
          <a:ext cx="31115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" imgW="3111480" imgH="1320480" progId="Equation.DSMT4">
                  <p:embed/>
                </p:oleObj>
              </mc:Choice>
              <mc:Fallback>
                <p:oleObj name="Equation" r:id="rId3" imgW="311148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7519" y="115704"/>
                        <a:ext cx="31115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AF34E1D4-9FEE-48F9-A928-77AE21C0C536}"/>
              </a:ext>
            </a:extLst>
          </p:cNvPr>
          <p:cNvSpPr txBox="1"/>
          <p:nvPr/>
        </p:nvSpPr>
        <p:spPr>
          <a:xfrm>
            <a:off x="128469" y="75570"/>
            <a:ext cx="7264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0000"/>
                </a:solidFill>
              </a:rPr>
              <a:t>AIRBUS</a:t>
            </a:r>
            <a:endParaRPr lang="en-US" sz="14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0B04286-7088-452A-BBAC-25743C690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27633"/>
              </p:ext>
            </p:extLst>
          </p:nvPr>
        </p:nvGraphicFramePr>
        <p:xfrm>
          <a:off x="1087267" y="1635047"/>
          <a:ext cx="3048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5" imgW="3047760" imgH="1320480" progId="Equation.DSMT4">
                  <p:embed/>
                </p:oleObj>
              </mc:Choice>
              <mc:Fallback>
                <p:oleObj name="Equation" r:id="rId5" imgW="304776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7267" y="1635047"/>
                        <a:ext cx="30480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5D11573-3559-416B-B5D1-C7D69BF80D0A}"/>
              </a:ext>
            </a:extLst>
          </p:cNvPr>
          <p:cNvSpPr txBox="1"/>
          <p:nvPr/>
        </p:nvSpPr>
        <p:spPr>
          <a:xfrm>
            <a:off x="167513" y="1641133"/>
            <a:ext cx="7633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0000FF"/>
                </a:solidFill>
              </a:rPr>
              <a:t>BOEING</a:t>
            </a:r>
            <a:endParaRPr lang="en-US" sz="1400" dirty="0">
              <a:solidFill>
                <a:srgbClr val="0000FF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34ECBB0-0395-4F41-8853-7973423A54B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1043" y="3154458"/>
            <a:ext cx="4494553" cy="3090005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ECC7BA8B-53C3-4B96-8F69-31823DE53DFC}"/>
              </a:ext>
            </a:extLst>
          </p:cNvPr>
          <p:cNvSpPr/>
          <p:nvPr/>
        </p:nvSpPr>
        <p:spPr>
          <a:xfrm>
            <a:off x="2894341" y="3430889"/>
            <a:ext cx="143583" cy="136027"/>
          </a:xfrm>
          <a:prstGeom prst="ellipse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3D58B02-A68F-4362-BD81-488425AF9D3D}"/>
              </a:ext>
            </a:extLst>
          </p:cNvPr>
          <p:cNvSpPr/>
          <p:nvPr/>
        </p:nvSpPr>
        <p:spPr>
          <a:xfrm>
            <a:off x="3394364" y="5593458"/>
            <a:ext cx="143583" cy="136027"/>
          </a:xfrm>
          <a:prstGeom prst="ellipse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36EC879-D0E8-4C29-A592-D3E9648DF0A6}"/>
              </a:ext>
            </a:extLst>
          </p:cNvPr>
          <p:cNvSpPr/>
          <p:nvPr/>
        </p:nvSpPr>
        <p:spPr>
          <a:xfrm>
            <a:off x="2133600" y="4650089"/>
            <a:ext cx="143583" cy="136027"/>
          </a:xfrm>
          <a:prstGeom prst="ellipse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A95AEB4-202E-4BF4-BD90-9C5309E6DA3A}"/>
              </a:ext>
            </a:extLst>
          </p:cNvPr>
          <p:cNvSpPr/>
          <p:nvPr/>
        </p:nvSpPr>
        <p:spPr>
          <a:xfrm>
            <a:off x="2354014" y="4477537"/>
            <a:ext cx="143583" cy="136027"/>
          </a:xfrm>
          <a:prstGeom prst="ellipse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2E592A7-8DF5-4581-A269-BBC89FEFE31F}"/>
              </a:ext>
            </a:extLst>
          </p:cNvPr>
          <p:cNvSpPr txBox="1"/>
          <p:nvPr/>
        </p:nvSpPr>
        <p:spPr>
          <a:xfrm>
            <a:off x="1964826" y="4745812"/>
            <a:ext cx="3658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#1</a:t>
            </a:r>
            <a:endParaRPr lang="en-US" sz="1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4076B2D-7836-44C9-902C-5B85E348CF0E}"/>
              </a:ext>
            </a:extLst>
          </p:cNvPr>
          <p:cNvSpPr txBox="1"/>
          <p:nvPr/>
        </p:nvSpPr>
        <p:spPr>
          <a:xfrm>
            <a:off x="2479963" y="4429677"/>
            <a:ext cx="3658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#1</a:t>
            </a:r>
            <a:endParaRPr lang="en-US" sz="1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390CBB5-1591-47F9-924D-E58FF5AAC4BB}"/>
              </a:ext>
            </a:extLst>
          </p:cNvPr>
          <p:cNvSpPr txBox="1"/>
          <p:nvPr/>
        </p:nvSpPr>
        <p:spPr>
          <a:xfrm>
            <a:off x="3030367" y="3362876"/>
            <a:ext cx="3658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#2</a:t>
            </a:r>
            <a:endParaRPr lang="en-US" sz="1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D6DAA9F-743F-4455-A9B7-3DAFEAB6E281}"/>
              </a:ext>
            </a:extLst>
          </p:cNvPr>
          <p:cNvSpPr txBox="1"/>
          <p:nvPr/>
        </p:nvSpPr>
        <p:spPr>
          <a:xfrm>
            <a:off x="3537948" y="5472545"/>
            <a:ext cx="3658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#2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2276493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5452E658-A845-44CA-8997-E28BDAFE6B41}"/>
              </a:ext>
            </a:extLst>
          </p:cNvPr>
          <p:cNvCxnSpPr>
            <a:cxnSpLocks/>
          </p:cNvCxnSpPr>
          <p:nvPr/>
        </p:nvCxnSpPr>
        <p:spPr>
          <a:xfrm>
            <a:off x="1810687" y="1978705"/>
            <a:ext cx="360215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E78B17F-FBCD-44F0-ADF0-C8EBBD61A380}"/>
              </a:ext>
            </a:extLst>
          </p:cNvPr>
          <p:cNvCxnSpPr>
            <a:cxnSpLocks/>
          </p:cNvCxnSpPr>
          <p:nvPr/>
        </p:nvCxnSpPr>
        <p:spPr>
          <a:xfrm>
            <a:off x="1800586" y="3430889"/>
            <a:ext cx="374828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3C03C7B-31B5-4CC8-8247-51E070ED8553}"/>
              </a:ext>
            </a:extLst>
          </p:cNvPr>
          <p:cNvCxnSpPr/>
          <p:nvPr/>
        </p:nvCxnSpPr>
        <p:spPr>
          <a:xfrm flipV="1">
            <a:off x="1793029" y="1647432"/>
            <a:ext cx="0" cy="177590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FF3F2A2-214D-443F-B86F-9E84EB7EE960}"/>
              </a:ext>
            </a:extLst>
          </p:cNvPr>
          <p:cNvSpPr txBox="1"/>
          <p:nvPr/>
        </p:nvSpPr>
        <p:spPr>
          <a:xfrm>
            <a:off x="1657003" y="343844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0</a:t>
            </a:r>
            <a:endParaRPr lang="en-US" sz="16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4FBC3E5-D3A7-4536-8D6D-5954E31C58F7}"/>
              </a:ext>
            </a:extLst>
          </p:cNvPr>
          <p:cNvSpPr txBox="1"/>
          <p:nvPr/>
        </p:nvSpPr>
        <p:spPr>
          <a:xfrm>
            <a:off x="2323281" y="343970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2</a:t>
            </a:r>
            <a:endParaRPr lang="en-US" sz="16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24AE43A-3059-41BE-85CD-2585AEA94F2B}"/>
              </a:ext>
            </a:extLst>
          </p:cNvPr>
          <p:cNvSpPr txBox="1"/>
          <p:nvPr/>
        </p:nvSpPr>
        <p:spPr>
          <a:xfrm>
            <a:off x="3034901" y="3440964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4</a:t>
            </a:r>
            <a:endParaRPr lang="en-US" sz="16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91A5816-85DA-474F-B0F9-1B01E15B726A}"/>
              </a:ext>
            </a:extLst>
          </p:cNvPr>
          <p:cNvSpPr txBox="1"/>
          <p:nvPr/>
        </p:nvSpPr>
        <p:spPr>
          <a:xfrm>
            <a:off x="3769192" y="3442223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6</a:t>
            </a:r>
            <a:endParaRPr lang="en-US" sz="16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3409279-BB6F-48D9-AF75-10CE02D57274}"/>
              </a:ext>
            </a:extLst>
          </p:cNvPr>
          <p:cNvSpPr txBox="1"/>
          <p:nvPr/>
        </p:nvSpPr>
        <p:spPr>
          <a:xfrm>
            <a:off x="4533710" y="3428368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8</a:t>
            </a:r>
            <a:endParaRPr lang="en-US" sz="16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3759D93-8B69-421C-B069-082984CD4B79}"/>
              </a:ext>
            </a:extLst>
          </p:cNvPr>
          <p:cNvSpPr txBox="1"/>
          <p:nvPr/>
        </p:nvSpPr>
        <p:spPr>
          <a:xfrm>
            <a:off x="1330791" y="1797310"/>
            <a:ext cx="4443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8.0</a:t>
            </a:r>
            <a:endParaRPr lang="en-US" sz="16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AD3F30D-9A95-4F06-B9FC-B9C8BBDC6E16}"/>
              </a:ext>
            </a:extLst>
          </p:cNvPr>
          <p:cNvSpPr txBox="1"/>
          <p:nvPr/>
        </p:nvSpPr>
        <p:spPr>
          <a:xfrm>
            <a:off x="1499565" y="3243223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0</a:t>
            </a:r>
            <a:endParaRPr lang="en-US" sz="16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CF3157A-8500-425F-AB01-6B9E25B0731D}"/>
              </a:ext>
            </a:extLst>
          </p:cNvPr>
          <p:cNvSpPr txBox="1"/>
          <p:nvPr/>
        </p:nvSpPr>
        <p:spPr>
          <a:xfrm>
            <a:off x="4017315" y="3680271"/>
            <a:ext cx="7168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  </a:t>
            </a:r>
            <a:r>
              <a:rPr lang="en-AU" sz="1600" dirty="0">
                <a:cs typeface="Times New Roman" panose="02020603050405020304" pitchFamily="18" charset="0"/>
              </a:rPr>
              <a:t>[ s ]</a:t>
            </a:r>
            <a:endParaRPr lang="en-US" sz="1600" baseline="30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8E15536-3FE3-44BA-B363-5ED5AD117E39}"/>
              </a:ext>
            </a:extLst>
          </p:cNvPr>
          <p:cNvSpPr txBox="1"/>
          <p:nvPr/>
        </p:nvSpPr>
        <p:spPr>
          <a:xfrm>
            <a:off x="794587" y="2071886"/>
            <a:ext cx="5902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  <a:p>
            <a:pPr algn="ctr"/>
            <a:r>
              <a:rPr lang="en-AU" sz="1600" dirty="0"/>
              <a:t>m.s</a:t>
            </a:r>
            <a:r>
              <a:rPr lang="en-AU" sz="1600" baseline="30000" dirty="0"/>
              <a:t>-1</a:t>
            </a:r>
            <a:endParaRPr lang="en-US" sz="1600" baseline="30000" dirty="0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2547A231-8636-477C-AC8D-B94F681A82BD}"/>
              </a:ext>
            </a:extLst>
          </p:cNvPr>
          <p:cNvCxnSpPr>
            <a:cxnSpLocks/>
          </p:cNvCxnSpPr>
          <p:nvPr/>
        </p:nvCxnSpPr>
        <p:spPr>
          <a:xfrm flipH="1">
            <a:off x="3958163" y="1995055"/>
            <a:ext cx="3732" cy="144716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CE3DC9C-1AFB-49A6-808C-BAD21EF4FCDF}"/>
              </a:ext>
            </a:extLst>
          </p:cNvPr>
          <p:cNvCxnSpPr>
            <a:cxnSpLocks/>
          </p:cNvCxnSpPr>
          <p:nvPr/>
        </p:nvCxnSpPr>
        <p:spPr>
          <a:xfrm flipH="1">
            <a:off x="3233948" y="1988758"/>
            <a:ext cx="3732" cy="144716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CD54E5B-C557-48DA-AED1-4CF8E2F4172A}"/>
              </a:ext>
            </a:extLst>
          </p:cNvPr>
          <p:cNvCxnSpPr>
            <a:cxnSpLocks/>
          </p:cNvCxnSpPr>
          <p:nvPr/>
        </p:nvCxnSpPr>
        <p:spPr>
          <a:xfrm flipH="1">
            <a:off x="2502176" y="1982461"/>
            <a:ext cx="3732" cy="144716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60C6DF6F-AAE7-4B7A-A3BF-9B0FB6D46E2F}"/>
              </a:ext>
            </a:extLst>
          </p:cNvPr>
          <p:cNvSpPr txBox="1"/>
          <p:nvPr/>
        </p:nvSpPr>
        <p:spPr>
          <a:xfrm>
            <a:off x="5260444" y="3437184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0</a:t>
            </a:r>
            <a:endParaRPr lang="en-US" sz="1600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A7B37D9-2297-4263-8F00-A1EABE6C7E52}"/>
              </a:ext>
            </a:extLst>
          </p:cNvPr>
          <p:cNvCxnSpPr>
            <a:cxnSpLocks/>
          </p:cNvCxnSpPr>
          <p:nvPr/>
        </p:nvCxnSpPr>
        <p:spPr>
          <a:xfrm flipH="1">
            <a:off x="4684897" y="1981200"/>
            <a:ext cx="3732" cy="144716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7736CDCC-0C90-44EC-B14D-6C9006823A41}"/>
              </a:ext>
            </a:extLst>
          </p:cNvPr>
          <p:cNvCxnSpPr>
            <a:cxnSpLocks/>
          </p:cNvCxnSpPr>
          <p:nvPr/>
        </p:nvCxnSpPr>
        <p:spPr>
          <a:xfrm flipH="1">
            <a:off x="5396517" y="1997573"/>
            <a:ext cx="3732" cy="144716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CAE4A55E-37A7-4497-92F5-C7C2E5E5B443}"/>
              </a:ext>
            </a:extLst>
          </p:cNvPr>
          <p:cNvSpPr/>
          <p:nvPr/>
        </p:nvSpPr>
        <p:spPr>
          <a:xfrm>
            <a:off x="1793029" y="1979941"/>
            <a:ext cx="3249520" cy="1450949"/>
          </a:xfrm>
          <a:custGeom>
            <a:avLst/>
            <a:gdLst>
              <a:gd name="connsiteX0" fmla="*/ 0 w 3249520"/>
              <a:gd name="connsiteY0" fmla="*/ 1450949 h 1450949"/>
              <a:gd name="connsiteX1" fmla="*/ 1458505 w 3249520"/>
              <a:gd name="connsiteY1" fmla="*/ 0 h 1450949"/>
              <a:gd name="connsiteX2" fmla="*/ 2168866 w 3249520"/>
              <a:gd name="connsiteY2" fmla="*/ 7558 h 1450949"/>
              <a:gd name="connsiteX3" fmla="*/ 3249520 w 3249520"/>
              <a:gd name="connsiteY3" fmla="*/ 1450949 h 1450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49520" h="1450949">
                <a:moveTo>
                  <a:pt x="0" y="1450949"/>
                </a:moveTo>
                <a:lnTo>
                  <a:pt x="1458505" y="0"/>
                </a:lnTo>
                <a:lnTo>
                  <a:pt x="2168866" y="7558"/>
                </a:lnTo>
                <a:lnTo>
                  <a:pt x="3249520" y="1450949"/>
                </a:lnTo>
              </a:path>
            </a:pathLst>
          </a:cu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0292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105A58E-E305-4D78-8B58-3E058D258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258623"/>
              </p:ext>
            </p:extLst>
          </p:nvPr>
        </p:nvGraphicFramePr>
        <p:xfrm>
          <a:off x="1319213" y="1068388"/>
          <a:ext cx="34163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" imgW="3416040" imgH="1320480" progId="Equation.DSMT4">
                  <p:embed/>
                </p:oleObj>
              </mc:Choice>
              <mc:Fallback>
                <p:oleObj name="Equation" r:id="rId3" imgW="34160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9213" y="1068388"/>
                        <a:ext cx="34163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27358E9A-F72B-4514-BADC-E2ED097B58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2751" y="2705416"/>
            <a:ext cx="4378266" cy="3010058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4EC6CC5-9FD5-4B20-97E2-02305173125D}"/>
              </a:ext>
            </a:extLst>
          </p:cNvPr>
          <p:cNvCxnSpPr/>
          <p:nvPr/>
        </p:nvCxnSpPr>
        <p:spPr>
          <a:xfrm>
            <a:off x="3045481" y="3022810"/>
            <a:ext cx="506321" cy="2168866"/>
          </a:xfrm>
          <a:prstGeom prst="straightConnector1">
            <a:avLst/>
          </a:prstGeom>
          <a:ln w="28575">
            <a:solidFill>
              <a:srgbClr val="FF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475B2C9-4CC5-49C1-80DA-3F5688823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911068"/>
              </p:ext>
            </p:extLst>
          </p:nvPr>
        </p:nvGraphicFramePr>
        <p:xfrm>
          <a:off x="3598456" y="4694906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6" imgW="368280" imgH="279360" progId="Equation.DSMT4">
                  <p:embed/>
                </p:oleObj>
              </mc:Choice>
              <mc:Fallback>
                <p:oleObj name="Equation" r:id="rId6" imgW="368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98456" y="4694906"/>
                        <a:ext cx="368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16958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9730B5A6-4D5C-4FAE-9F07-994B79B0C4E8}"/>
              </a:ext>
            </a:extLst>
          </p:cNvPr>
          <p:cNvCxnSpPr/>
          <p:nvPr/>
        </p:nvCxnSpPr>
        <p:spPr>
          <a:xfrm>
            <a:off x="1080655" y="2697858"/>
            <a:ext cx="733031" cy="7028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9F466D3-D348-4782-958A-FF9C7658CEC7}"/>
              </a:ext>
            </a:extLst>
          </p:cNvPr>
          <p:cNvCxnSpPr/>
          <p:nvPr/>
        </p:nvCxnSpPr>
        <p:spPr>
          <a:xfrm>
            <a:off x="1088212" y="1995054"/>
            <a:ext cx="290189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189AB271-6F32-4FE1-BD4C-29B5DD017992}"/>
              </a:ext>
            </a:extLst>
          </p:cNvPr>
          <p:cNvSpPr/>
          <p:nvPr/>
        </p:nvSpPr>
        <p:spPr>
          <a:xfrm>
            <a:off x="1073098" y="1269580"/>
            <a:ext cx="2894340" cy="733032"/>
          </a:xfrm>
          <a:custGeom>
            <a:avLst/>
            <a:gdLst>
              <a:gd name="connsiteX0" fmla="*/ 0 w 2894340"/>
              <a:gd name="connsiteY0" fmla="*/ 0 h 733032"/>
              <a:gd name="connsiteX1" fmla="*/ 733031 w 2894340"/>
              <a:gd name="connsiteY1" fmla="*/ 725475 h 733032"/>
              <a:gd name="connsiteX2" fmla="*/ 2168866 w 2894340"/>
              <a:gd name="connsiteY2" fmla="*/ 733032 h 733032"/>
              <a:gd name="connsiteX3" fmla="*/ 2894340 w 2894340"/>
              <a:gd name="connsiteY3" fmla="*/ 0 h 7330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94340" h="733032">
                <a:moveTo>
                  <a:pt x="0" y="0"/>
                </a:moveTo>
                <a:lnTo>
                  <a:pt x="733031" y="725475"/>
                </a:lnTo>
                <a:lnTo>
                  <a:pt x="2168866" y="733032"/>
                </a:lnTo>
                <a:lnTo>
                  <a:pt x="2894340" y="0"/>
                </a:lnTo>
              </a:path>
            </a:pathLst>
          </a:custGeom>
          <a:noFill/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CF860A99-723A-450D-89BB-72335C56AFA8}"/>
              </a:ext>
            </a:extLst>
          </p:cNvPr>
          <p:cNvSpPr/>
          <p:nvPr/>
        </p:nvSpPr>
        <p:spPr>
          <a:xfrm>
            <a:off x="1269580" y="1254466"/>
            <a:ext cx="264496" cy="264496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9372972-01DD-4DD4-917E-89075958C3B0}"/>
              </a:ext>
            </a:extLst>
          </p:cNvPr>
          <p:cNvSpPr txBox="1"/>
          <p:nvPr/>
        </p:nvSpPr>
        <p:spPr>
          <a:xfrm>
            <a:off x="1194010" y="1692774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45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27E4895-5D73-4B72-A19C-1065322F551E}"/>
              </a:ext>
            </a:extLst>
          </p:cNvPr>
          <p:cNvSpPr txBox="1"/>
          <p:nvPr/>
        </p:nvSpPr>
        <p:spPr>
          <a:xfrm>
            <a:off x="3432148" y="1694034"/>
            <a:ext cx="429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45</a:t>
            </a:r>
            <a:r>
              <a:rPr lang="en-AU" sz="1400" baseline="30000" dirty="0"/>
              <a:t>o</a:t>
            </a:r>
            <a:endParaRPr lang="en-US" sz="1400" baseline="30000" dirty="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0FDC4984-D536-4251-86DC-E20D74F8EC39}"/>
              </a:ext>
            </a:extLst>
          </p:cNvPr>
          <p:cNvCxnSpPr/>
          <p:nvPr/>
        </p:nvCxnSpPr>
        <p:spPr>
          <a:xfrm>
            <a:off x="1458506" y="1125997"/>
            <a:ext cx="309838" cy="332509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2A3FE6D-2D28-4D30-9963-25D5607BA1CC}"/>
              </a:ext>
            </a:extLst>
          </p:cNvPr>
          <p:cNvCxnSpPr>
            <a:cxnSpLocks/>
          </p:cNvCxnSpPr>
          <p:nvPr/>
        </p:nvCxnSpPr>
        <p:spPr>
          <a:xfrm>
            <a:off x="1080655" y="2183980"/>
            <a:ext cx="725474" cy="0"/>
          </a:xfrm>
          <a:prstGeom prst="line">
            <a:avLst/>
          </a:prstGeom>
          <a:ln w="12700">
            <a:solidFill>
              <a:schemeClr val="accent2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33C8477-569A-44A7-B7EA-A9ADF600C09F}"/>
              </a:ext>
            </a:extLst>
          </p:cNvPr>
          <p:cNvCxnSpPr>
            <a:cxnSpLocks/>
          </p:cNvCxnSpPr>
          <p:nvPr/>
        </p:nvCxnSpPr>
        <p:spPr>
          <a:xfrm>
            <a:off x="3250774" y="2185239"/>
            <a:ext cx="731778" cy="0"/>
          </a:xfrm>
          <a:prstGeom prst="line">
            <a:avLst/>
          </a:prstGeom>
          <a:ln w="12700">
            <a:solidFill>
              <a:schemeClr val="accent2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A4CACC4-447E-44F5-A215-0D1AFB9BEEEF}"/>
              </a:ext>
            </a:extLst>
          </p:cNvPr>
          <p:cNvCxnSpPr>
            <a:cxnSpLocks/>
          </p:cNvCxnSpPr>
          <p:nvPr/>
        </p:nvCxnSpPr>
        <p:spPr>
          <a:xfrm>
            <a:off x="1799830" y="2185240"/>
            <a:ext cx="1517704" cy="0"/>
          </a:xfrm>
          <a:prstGeom prst="line">
            <a:avLst/>
          </a:prstGeom>
          <a:ln w="12700">
            <a:solidFill>
              <a:schemeClr val="accent2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106C7FC7-F6BA-4DF8-96E3-20C9C4B9B896}"/>
              </a:ext>
            </a:extLst>
          </p:cNvPr>
          <p:cNvSpPr txBox="1"/>
          <p:nvPr/>
        </p:nvSpPr>
        <p:spPr>
          <a:xfrm>
            <a:off x="2343937" y="2071885"/>
            <a:ext cx="36420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05C9413-7BD1-4F35-835D-2046E2DA8ED6}"/>
              </a:ext>
            </a:extLst>
          </p:cNvPr>
          <p:cNvSpPr txBox="1"/>
          <p:nvPr/>
        </p:nvSpPr>
        <p:spPr>
          <a:xfrm>
            <a:off x="3485048" y="2041657"/>
            <a:ext cx="28405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3236E7-4C98-449D-9429-AEEB9756919E}"/>
              </a:ext>
            </a:extLst>
          </p:cNvPr>
          <p:cNvSpPr txBox="1"/>
          <p:nvPr/>
        </p:nvSpPr>
        <p:spPr>
          <a:xfrm>
            <a:off x="1292251" y="2017726"/>
            <a:ext cx="28405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D65A8E41-8399-44C4-BC77-A7B0038CEE3E}"/>
              </a:ext>
            </a:extLst>
          </p:cNvPr>
          <p:cNvGrpSpPr/>
          <p:nvPr/>
        </p:nvGrpSpPr>
        <p:grpSpPr>
          <a:xfrm>
            <a:off x="3236926" y="2716750"/>
            <a:ext cx="725474" cy="725474"/>
            <a:chOff x="3236926" y="2716750"/>
            <a:chExt cx="725474" cy="725474"/>
          </a:xfrm>
        </p:grpSpPr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CEA7FD2A-F17F-4EB5-B84D-1D083129BF1C}"/>
                </a:ext>
              </a:extLst>
            </p:cNvPr>
            <p:cNvCxnSpPr/>
            <p:nvPr/>
          </p:nvCxnSpPr>
          <p:spPr>
            <a:xfrm>
              <a:off x="3236926" y="3040443"/>
              <a:ext cx="72547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EE8DA36-EA69-4186-82E9-EDA31146F016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230629" y="3079487"/>
              <a:ext cx="72547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28BBDCD9-EC45-472F-A117-EE210D829761}"/>
                </a:ext>
              </a:extLst>
            </p:cNvPr>
            <p:cNvSpPr/>
            <p:nvPr/>
          </p:nvSpPr>
          <p:spPr>
            <a:xfrm>
              <a:off x="3540466" y="2990062"/>
              <a:ext cx="96982" cy="96982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E01ABB37-B6E5-4C59-959F-394EBD7F94A5}"/>
              </a:ext>
            </a:extLst>
          </p:cNvPr>
          <p:cNvGrpSpPr/>
          <p:nvPr/>
        </p:nvGrpSpPr>
        <p:grpSpPr>
          <a:xfrm>
            <a:off x="1076876" y="2718010"/>
            <a:ext cx="725474" cy="725474"/>
            <a:chOff x="3236926" y="2716750"/>
            <a:chExt cx="725474" cy="725474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BBE313B3-7AE4-4577-82C2-AAF4AB8EA6CD}"/>
                </a:ext>
              </a:extLst>
            </p:cNvPr>
            <p:cNvCxnSpPr/>
            <p:nvPr/>
          </p:nvCxnSpPr>
          <p:spPr>
            <a:xfrm>
              <a:off x="3236926" y="3040443"/>
              <a:ext cx="72547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451269B2-0357-44EA-84D1-4870369F48B8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230629" y="3079487"/>
              <a:ext cx="72547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69E21CCA-1C29-488E-8738-8EB4CBD9440E}"/>
                </a:ext>
              </a:extLst>
            </p:cNvPr>
            <p:cNvSpPr/>
            <p:nvPr/>
          </p:nvSpPr>
          <p:spPr>
            <a:xfrm>
              <a:off x="3540466" y="2990062"/>
              <a:ext cx="96982" cy="96982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064D88CE-9DB3-4833-A616-52588479E864}"/>
              </a:ext>
            </a:extLst>
          </p:cNvPr>
          <p:cNvGrpSpPr/>
          <p:nvPr/>
        </p:nvGrpSpPr>
        <p:grpSpPr>
          <a:xfrm>
            <a:off x="2158791" y="2711712"/>
            <a:ext cx="725474" cy="725474"/>
            <a:chOff x="3236926" y="2716750"/>
            <a:chExt cx="725474" cy="725474"/>
          </a:xfrm>
        </p:grpSpPr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3AA68B9E-6056-4B76-9B69-0E63AEFFF73D}"/>
                </a:ext>
              </a:extLst>
            </p:cNvPr>
            <p:cNvCxnSpPr/>
            <p:nvPr/>
          </p:nvCxnSpPr>
          <p:spPr>
            <a:xfrm>
              <a:off x="3236926" y="3040443"/>
              <a:ext cx="72547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A7536CD5-2F1A-470F-A089-BB4FAFC5A219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230629" y="3079487"/>
              <a:ext cx="72547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2F8A368F-929E-468D-8129-1F6CD856BB30}"/>
                </a:ext>
              </a:extLst>
            </p:cNvPr>
            <p:cNvSpPr/>
            <p:nvPr/>
          </p:nvSpPr>
          <p:spPr>
            <a:xfrm>
              <a:off x="3540466" y="2990062"/>
              <a:ext cx="96982" cy="96982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5BE81378-7480-49C5-88BB-69A6F0164915}"/>
              </a:ext>
            </a:extLst>
          </p:cNvPr>
          <p:cNvCxnSpPr>
            <a:cxnSpLocks/>
          </p:cNvCxnSpPr>
          <p:nvPr/>
        </p:nvCxnSpPr>
        <p:spPr>
          <a:xfrm flipV="1">
            <a:off x="1428277" y="2682744"/>
            <a:ext cx="370295" cy="35518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ECCFE13C-2636-472D-976B-E1E3D5C484C0}"/>
              </a:ext>
            </a:extLst>
          </p:cNvPr>
          <p:cNvCxnSpPr>
            <a:cxnSpLocks/>
          </p:cNvCxnSpPr>
          <p:nvPr/>
        </p:nvCxnSpPr>
        <p:spPr>
          <a:xfrm flipH="1" flipV="1">
            <a:off x="3212994" y="2684003"/>
            <a:ext cx="370295" cy="35518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2C1341A-499E-451C-80D2-A76ED09014B6}"/>
              </a:ext>
            </a:extLst>
          </p:cNvPr>
          <p:cNvCxnSpPr>
            <a:cxnSpLocks/>
          </p:cNvCxnSpPr>
          <p:nvPr/>
        </p:nvCxnSpPr>
        <p:spPr>
          <a:xfrm>
            <a:off x="2508932" y="3030367"/>
            <a:ext cx="0" cy="61967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ED797769-D84F-4BEA-B123-04FA46DEAEB5}"/>
              </a:ext>
            </a:extLst>
          </p:cNvPr>
          <p:cNvCxnSpPr>
            <a:cxnSpLocks/>
          </p:cNvCxnSpPr>
          <p:nvPr/>
        </p:nvCxnSpPr>
        <p:spPr>
          <a:xfrm>
            <a:off x="1429537" y="3039184"/>
            <a:ext cx="0" cy="61967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DB38FD6C-2F20-4277-ADC8-770F0B7EF687}"/>
              </a:ext>
            </a:extLst>
          </p:cNvPr>
          <p:cNvCxnSpPr>
            <a:cxnSpLocks/>
          </p:cNvCxnSpPr>
          <p:nvPr/>
        </p:nvCxnSpPr>
        <p:spPr>
          <a:xfrm>
            <a:off x="3592106" y="3063114"/>
            <a:ext cx="0" cy="61967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92E2C7EB-3969-48C0-B809-F9A2D5E607DB}"/>
              </a:ext>
            </a:extLst>
          </p:cNvPr>
          <p:cNvCxnSpPr>
            <a:cxnSpLocks/>
          </p:cNvCxnSpPr>
          <p:nvPr/>
        </p:nvCxnSpPr>
        <p:spPr>
          <a:xfrm flipV="1">
            <a:off x="2511451" y="2443438"/>
            <a:ext cx="0" cy="61967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9C917D24-BBF6-413B-9452-86138D7CD591}"/>
              </a:ext>
            </a:extLst>
          </p:cNvPr>
          <p:cNvCxnSpPr>
            <a:cxnSpLocks/>
          </p:cNvCxnSpPr>
          <p:nvPr/>
        </p:nvCxnSpPr>
        <p:spPr>
          <a:xfrm flipH="1">
            <a:off x="3226850" y="2639921"/>
            <a:ext cx="735551" cy="7758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8E1EE7B3-EE87-4B87-906B-044EEFB7349E}"/>
              </a:ext>
            </a:extLst>
          </p:cNvPr>
          <p:cNvCxnSpPr>
            <a:cxnSpLocks/>
          </p:cNvCxnSpPr>
          <p:nvPr/>
        </p:nvCxnSpPr>
        <p:spPr>
          <a:xfrm>
            <a:off x="1425410" y="3036316"/>
            <a:ext cx="297592" cy="273661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FDEF1A34-BB56-4227-8E07-CF7FDD8ED4AF}"/>
              </a:ext>
            </a:extLst>
          </p:cNvPr>
          <p:cNvCxnSpPr>
            <a:cxnSpLocks/>
          </p:cNvCxnSpPr>
          <p:nvPr/>
        </p:nvCxnSpPr>
        <p:spPr>
          <a:xfrm flipH="1">
            <a:off x="3294863" y="3035056"/>
            <a:ext cx="290034" cy="297592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78F53962-21F0-4CD0-9F3D-CBC16D1E9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097266"/>
              </p:ext>
            </p:extLst>
          </p:nvPr>
        </p:nvGraphicFramePr>
        <p:xfrm>
          <a:off x="3309189" y="2430214"/>
          <a:ext cx="26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3" imgW="266400" imgH="304560" progId="Equation.DSMT4">
                  <p:embed/>
                </p:oleObj>
              </mc:Choice>
              <mc:Fallback>
                <p:oleObj name="Equation" r:id="rId3" imgW="266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9189" y="2430214"/>
                        <a:ext cx="266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CEC18DA5-ABA5-453B-BDC5-AD24C8D57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206439"/>
              </p:ext>
            </p:extLst>
          </p:nvPr>
        </p:nvGraphicFramePr>
        <p:xfrm>
          <a:off x="2600088" y="2454145"/>
          <a:ext cx="26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5" imgW="266400" imgH="304560" progId="Equation.DSMT4">
                  <p:embed/>
                </p:oleObj>
              </mc:Choice>
              <mc:Fallback>
                <p:oleObj name="Equation" r:id="rId5" imgW="266400" imgH="30456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78F53962-21F0-4CD0-9F3D-CBC16D1E9D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0088" y="2454145"/>
                        <a:ext cx="266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874F5AB2-044E-4983-96A5-58C78FFC8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377112"/>
              </p:ext>
            </p:extLst>
          </p:nvPr>
        </p:nvGraphicFramePr>
        <p:xfrm>
          <a:off x="1836828" y="2469259"/>
          <a:ext cx="26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6" imgW="266400" imgH="304560" progId="Equation.DSMT4">
                  <p:embed/>
                </p:oleObj>
              </mc:Choice>
              <mc:Fallback>
                <p:oleObj name="Equation" r:id="rId6" imgW="266400" imgH="30456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78F53962-21F0-4CD0-9F3D-CBC16D1E9D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6828" y="2469259"/>
                        <a:ext cx="266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7CFA3250-2B17-406A-82D6-92E3AA48C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582345"/>
              </p:ext>
            </p:extLst>
          </p:nvPr>
        </p:nvGraphicFramePr>
        <p:xfrm>
          <a:off x="1110830" y="3481873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7" imgW="253800" imgH="304560" progId="Equation.DSMT4">
                  <p:embed/>
                </p:oleObj>
              </mc:Choice>
              <mc:Fallback>
                <p:oleObj name="Equation" r:id="rId7" imgW="253800" imgH="30456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78F53962-21F0-4CD0-9F3D-CBC16D1E9D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0830" y="3481873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2FAC9F58-C3AF-49E4-A3CE-FB6AD9061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112003"/>
              </p:ext>
            </p:extLst>
          </p:nvPr>
        </p:nvGraphicFramePr>
        <p:xfrm>
          <a:off x="2600824" y="3505803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9" imgW="253800" imgH="304560" progId="Equation.DSMT4">
                  <p:embed/>
                </p:oleObj>
              </mc:Choice>
              <mc:Fallback>
                <p:oleObj name="Equation" r:id="rId9" imgW="253800" imgH="30456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7CFA3250-2B17-406A-82D6-92E3AA48CA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00824" y="3505803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1EFCABAC-0338-4884-962C-182AF6B8F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234219"/>
              </p:ext>
            </p:extLst>
          </p:nvPr>
        </p:nvGraphicFramePr>
        <p:xfrm>
          <a:off x="3667624" y="3499506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11" imgW="253800" imgH="304560" progId="Equation.DSMT4">
                  <p:embed/>
                </p:oleObj>
              </mc:Choice>
              <mc:Fallback>
                <p:oleObj name="Equation" r:id="rId11" imgW="253800" imgH="30456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7CFA3250-2B17-406A-82D6-92E3AA48CA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7624" y="3499506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B8F1DE50-9152-4AEA-957B-3946D2B32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207697"/>
              </p:ext>
            </p:extLst>
          </p:nvPr>
        </p:nvGraphicFramePr>
        <p:xfrm>
          <a:off x="4652399" y="2921420"/>
          <a:ext cx="104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12" imgW="1041120" imgH="304560" progId="Equation.DSMT4">
                  <p:embed/>
                </p:oleObj>
              </mc:Choice>
              <mc:Fallback>
                <p:oleObj name="Equation" r:id="rId12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52399" y="2921420"/>
                        <a:ext cx="1041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D0790224-5392-43FE-A4A8-377A89164E69}"/>
              </a:ext>
            </a:extLst>
          </p:cNvPr>
          <p:cNvSpPr txBox="1"/>
          <p:nvPr/>
        </p:nvSpPr>
        <p:spPr>
          <a:xfrm>
            <a:off x="4564443" y="2554274"/>
            <a:ext cx="13731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net force on ball</a:t>
            </a:r>
            <a:endParaRPr lang="en-US" sz="1400" dirty="0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2C54491C-ACF4-432B-B9D9-B854FDAD8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002686"/>
              </p:ext>
            </p:extLst>
          </p:nvPr>
        </p:nvGraphicFramePr>
        <p:xfrm>
          <a:off x="2280490" y="3793206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14" imgW="495000" imgH="253800" progId="Equation.DSMT4">
                  <p:embed/>
                </p:oleObj>
              </mc:Choice>
              <mc:Fallback>
                <p:oleObj name="Equation" r:id="rId14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80490" y="3793206"/>
                        <a:ext cx="495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888F87CB-CCFA-4978-A1B7-A638374B6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163511"/>
              </p:ext>
            </p:extLst>
          </p:nvPr>
        </p:nvGraphicFramePr>
        <p:xfrm>
          <a:off x="3075236" y="3126982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16" imgW="190440" imgH="241200" progId="Equation.DSMT4">
                  <p:embed/>
                </p:oleObj>
              </mc:Choice>
              <mc:Fallback>
                <p:oleObj name="Equation" r:id="rId16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75236" y="3126982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98FC1E1F-D7E5-45FB-9CCB-E5F3D05E3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587135"/>
              </p:ext>
            </p:extLst>
          </p:nvPr>
        </p:nvGraphicFramePr>
        <p:xfrm>
          <a:off x="1829587" y="3090456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18" imgW="190440" imgH="241200" progId="Equation.DSMT4">
                  <p:embed/>
                </p:oleObj>
              </mc:Choice>
              <mc:Fallback>
                <p:oleObj name="Equation" r:id="rId18" imgW="190440" imgH="2412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888F87CB-CCFA-4978-A1B7-A638374B63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29587" y="3090456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A2E99DA0-CCDB-403C-AEB0-01EA6D68A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497030"/>
              </p:ext>
            </p:extLst>
          </p:nvPr>
        </p:nvGraphicFramePr>
        <p:xfrm>
          <a:off x="591494" y="4115954"/>
          <a:ext cx="1409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19" imgW="1409400" imgH="787320" progId="Equation.DSMT4">
                  <p:embed/>
                </p:oleObj>
              </mc:Choice>
              <mc:Fallback>
                <p:oleObj name="Equation" r:id="rId19" imgW="14094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1494" y="4115954"/>
                        <a:ext cx="14097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00F2ADB6-40B8-4548-8712-F73962E46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681768"/>
              </p:ext>
            </p:extLst>
          </p:nvPr>
        </p:nvGraphicFramePr>
        <p:xfrm>
          <a:off x="2377996" y="4183443"/>
          <a:ext cx="54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21" imgW="545760" imgH="609480" progId="Equation.DSMT4">
                  <p:embed/>
                </p:oleObj>
              </mc:Choice>
              <mc:Fallback>
                <p:oleObj name="Equation" r:id="rId21" imgW="545760" imgH="60948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A2E99DA0-CCDB-403C-AEB0-01EA6D68AC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77996" y="4183443"/>
                        <a:ext cx="546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A47D5015-1745-42E9-92A6-07294CA75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479451"/>
              </p:ext>
            </p:extLst>
          </p:nvPr>
        </p:nvGraphicFramePr>
        <p:xfrm>
          <a:off x="3147028" y="4124770"/>
          <a:ext cx="1409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23" imgW="1409400" imgH="787320" progId="Equation.DSMT4">
                  <p:embed/>
                </p:oleObj>
              </mc:Choice>
              <mc:Fallback>
                <p:oleObj name="Equation" r:id="rId23" imgW="1409400" imgH="78732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A2E99DA0-CCDB-403C-AEB0-01EA6D68AC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47028" y="4124770"/>
                        <a:ext cx="14097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" name="Group 91">
            <a:extLst>
              <a:ext uri="{FF2B5EF4-FFF2-40B4-BE49-F238E27FC236}">
                <a16:creationId xmlns:a16="http://schemas.microsoft.com/office/drawing/2014/main" id="{5CBE224E-F079-4C4F-8910-440E3BB430F0}"/>
              </a:ext>
            </a:extLst>
          </p:cNvPr>
          <p:cNvGrpSpPr/>
          <p:nvPr/>
        </p:nvGrpSpPr>
        <p:grpSpPr>
          <a:xfrm>
            <a:off x="4980755" y="3506458"/>
            <a:ext cx="807926" cy="696271"/>
            <a:chOff x="3318210" y="5115241"/>
            <a:chExt cx="1143000" cy="1143000"/>
          </a:xfrm>
        </p:grpSpPr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B02FF2A9-F818-47A0-9454-968FE07B6F01}"/>
                </a:ext>
              </a:extLst>
            </p:cNvPr>
            <p:cNvCxnSpPr/>
            <p:nvPr/>
          </p:nvCxnSpPr>
          <p:spPr>
            <a:xfrm>
              <a:off x="3327735" y="5115241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7C4E1416-2E88-4A59-864F-AB1723BAF944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889710" y="5677216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CDA58407-8137-4EA9-B8CA-B9D02F6D8BB0}"/>
                </a:ext>
              </a:extLst>
            </p:cNvPr>
            <p:cNvCxnSpPr/>
            <p:nvPr/>
          </p:nvCxnSpPr>
          <p:spPr>
            <a:xfrm>
              <a:off x="3337260" y="6239191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743E46C9-B747-4E84-8D1D-3C6B3857D117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051511" y="5962966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TextBox 87">
            <a:extLst>
              <a:ext uri="{FF2B5EF4-FFF2-40B4-BE49-F238E27FC236}">
                <a16:creationId xmlns:a16="http://schemas.microsoft.com/office/drawing/2014/main" id="{F4B04EF6-36B4-453C-B6BF-F603D6D69706}"/>
              </a:ext>
            </a:extLst>
          </p:cNvPr>
          <p:cNvSpPr txBox="1"/>
          <p:nvPr/>
        </p:nvSpPr>
        <p:spPr>
          <a:xfrm>
            <a:off x="4703586" y="3417902"/>
            <a:ext cx="2728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Y</a:t>
            </a:r>
            <a:endParaRPr lang="en-US" sz="1400" dirty="0"/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BB2BAD39-4F8E-4A51-8BC0-A12C89D6CE2E}"/>
              </a:ext>
            </a:extLst>
          </p:cNvPr>
          <p:cNvSpPr txBox="1"/>
          <p:nvPr/>
        </p:nvSpPr>
        <p:spPr>
          <a:xfrm>
            <a:off x="5639870" y="4185334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X</a:t>
            </a:r>
            <a:endParaRPr lang="en-US" sz="1400" dirty="0"/>
          </a:p>
        </p:txBody>
      </p:sp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D04E3506-AA83-4431-950C-8555E29ED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142665"/>
              </p:ext>
            </p:extLst>
          </p:nvPr>
        </p:nvGraphicFramePr>
        <p:xfrm>
          <a:off x="5255904" y="4338180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25" imgW="126720" imgH="253800" progId="Equation.DSMT4">
                  <p:embed/>
                </p:oleObj>
              </mc:Choice>
              <mc:Fallback>
                <p:oleObj name="Equation" r:id="rId25" imgW="12672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D4C570B-0764-4C02-9409-07604B729B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255904" y="4338180"/>
                        <a:ext cx="127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C66D62C4-54C6-4B38-8FBA-108857DB3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786994"/>
              </p:ext>
            </p:extLst>
          </p:nvPr>
        </p:nvGraphicFramePr>
        <p:xfrm>
          <a:off x="4704531" y="3818870"/>
          <a:ext cx="15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27" imgW="152280" imgH="291960" progId="Equation.DSMT4">
                  <p:embed/>
                </p:oleObj>
              </mc:Choice>
              <mc:Fallback>
                <p:oleObj name="Equation" r:id="rId27" imgW="15228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6184512-BAE8-4164-B833-4B14129D38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04531" y="3818870"/>
                        <a:ext cx="152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08954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330E09CE-4D46-4FF0-BBFB-7EBD094786D5}"/>
              </a:ext>
            </a:extLst>
          </p:cNvPr>
          <p:cNvCxnSpPr>
            <a:cxnSpLocks/>
          </p:cNvCxnSpPr>
          <p:nvPr/>
        </p:nvCxnSpPr>
        <p:spPr>
          <a:xfrm>
            <a:off x="3236420" y="1269580"/>
            <a:ext cx="0" cy="18892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1B03049-1778-4AFD-8BF5-5951501B6B35}"/>
              </a:ext>
            </a:extLst>
          </p:cNvPr>
          <p:cNvCxnSpPr>
            <a:cxnSpLocks/>
          </p:cNvCxnSpPr>
          <p:nvPr/>
        </p:nvCxnSpPr>
        <p:spPr>
          <a:xfrm>
            <a:off x="2485754" y="2702896"/>
            <a:ext cx="29799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0260933F-1F3F-4734-8A1D-8AF84FA82FAD}"/>
              </a:ext>
            </a:extLst>
          </p:cNvPr>
          <p:cNvSpPr txBox="1"/>
          <p:nvPr/>
        </p:nvSpPr>
        <p:spPr>
          <a:xfrm>
            <a:off x="3085280" y="793489"/>
            <a:ext cx="3000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N</a:t>
            </a:r>
            <a:endParaRPr lang="en-US" sz="1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67395D4-D070-4B23-85D4-ECA3B91CAA7C}"/>
              </a:ext>
            </a:extLst>
          </p:cNvPr>
          <p:cNvSpPr txBox="1"/>
          <p:nvPr/>
        </p:nvSpPr>
        <p:spPr>
          <a:xfrm>
            <a:off x="2194810" y="2555535"/>
            <a:ext cx="344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W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900CEFE-2A2F-48D8-B615-A9ED82547081}"/>
              </a:ext>
            </a:extLst>
          </p:cNvPr>
          <p:cNvSpPr txBox="1"/>
          <p:nvPr/>
        </p:nvSpPr>
        <p:spPr>
          <a:xfrm>
            <a:off x="5487412" y="2549237"/>
            <a:ext cx="2728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</a:t>
            </a:r>
            <a:endParaRPr lang="en-US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E857833-61E7-4C46-AAEC-2F415B692578}"/>
              </a:ext>
            </a:extLst>
          </p:cNvPr>
          <p:cNvSpPr txBox="1"/>
          <p:nvPr/>
        </p:nvSpPr>
        <p:spPr>
          <a:xfrm>
            <a:off x="3119286" y="3132388"/>
            <a:ext cx="266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</a:t>
            </a:r>
            <a:endParaRPr lang="en-US" sz="14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4B19C17-AE2D-48FB-AE35-1478BEC57E79}"/>
              </a:ext>
            </a:extLst>
          </p:cNvPr>
          <p:cNvCxnSpPr/>
          <p:nvPr/>
        </p:nvCxnSpPr>
        <p:spPr>
          <a:xfrm>
            <a:off x="3236421" y="2712972"/>
            <a:ext cx="1685217" cy="0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F105618-766E-4AD1-8AAC-8B6BC744644F}"/>
              </a:ext>
            </a:extLst>
          </p:cNvPr>
          <p:cNvCxnSpPr>
            <a:cxnSpLocks/>
          </p:cNvCxnSpPr>
          <p:nvPr/>
        </p:nvCxnSpPr>
        <p:spPr>
          <a:xfrm flipV="1">
            <a:off x="4906523" y="1269580"/>
            <a:ext cx="0" cy="1443392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FFBB7B6-619C-4715-8D56-1B070F9D51C5}"/>
              </a:ext>
            </a:extLst>
          </p:cNvPr>
          <p:cNvCxnSpPr>
            <a:cxnSpLocks/>
          </p:cNvCxnSpPr>
          <p:nvPr/>
        </p:nvCxnSpPr>
        <p:spPr>
          <a:xfrm flipV="1">
            <a:off x="3228863" y="1269580"/>
            <a:ext cx="1662546" cy="1443392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4F5A54ED-83C5-499C-A019-AC31598070F2}"/>
              </a:ext>
            </a:extLst>
          </p:cNvPr>
          <p:cNvSpPr txBox="1"/>
          <p:nvPr/>
        </p:nvSpPr>
        <p:spPr>
          <a:xfrm>
            <a:off x="3765413" y="2690301"/>
            <a:ext cx="7298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60 km</a:t>
            </a:r>
          </a:p>
          <a:p>
            <a:r>
              <a:rPr lang="en-AU" sz="1400" dirty="0"/>
              <a:t>3 hours</a:t>
            </a:r>
            <a:endParaRPr lang="en-US" sz="14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D0A6285-0FAC-4B36-B510-AB66341ECCB0}"/>
              </a:ext>
            </a:extLst>
          </p:cNvPr>
          <p:cNvSpPr txBox="1"/>
          <p:nvPr/>
        </p:nvSpPr>
        <p:spPr>
          <a:xfrm>
            <a:off x="4900227" y="1716704"/>
            <a:ext cx="7298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45 km</a:t>
            </a:r>
          </a:p>
          <a:p>
            <a:r>
              <a:rPr lang="en-AU" sz="1400" dirty="0"/>
              <a:t>2 hours</a:t>
            </a:r>
            <a:endParaRPr lang="en-US" sz="14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3D48306-21CE-4155-93FC-28579FBAE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745513"/>
              </p:ext>
            </p:extLst>
          </p:nvPr>
        </p:nvGraphicFramePr>
        <p:xfrm>
          <a:off x="1210600" y="3535848"/>
          <a:ext cx="41783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" imgW="4178160" imgH="2793960" progId="Equation.DSMT4">
                  <p:embed/>
                </p:oleObj>
              </mc:Choice>
              <mc:Fallback>
                <p:oleObj name="Equation" r:id="rId3" imgW="4178160" imgH="2793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0600" y="3535848"/>
                        <a:ext cx="4178300" cy="279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7085D11-828D-45FD-9595-DBAA65E29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588262"/>
              </p:ext>
            </p:extLst>
          </p:nvPr>
        </p:nvGraphicFramePr>
        <p:xfrm>
          <a:off x="3533388" y="2479426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3388" y="2479426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67FAEFB6-DCE1-4BE8-955C-0403B4365A41}"/>
              </a:ext>
            </a:extLst>
          </p:cNvPr>
          <p:cNvSpPr/>
          <p:nvPr/>
        </p:nvSpPr>
        <p:spPr>
          <a:xfrm>
            <a:off x="3599157" y="2410691"/>
            <a:ext cx="242432" cy="294724"/>
          </a:xfrm>
          <a:custGeom>
            <a:avLst/>
            <a:gdLst>
              <a:gd name="connsiteX0" fmla="*/ 0 w 242432"/>
              <a:gd name="connsiteY0" fmla="*/ 0 h 294724"/>
              <a:gd name="connsiteX1" fmla="*/ 234268 w 242432"/>
              <a:gd name="connsiteY1" fmla="*/ 105798 h 294724"/>
              <a:gd name="connsiteX2" fmla="*/ 166255 w 242432"/>
              <a:gd name="connsiteY2" fmla="*/ 294724 h 2947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2432" h="294724">
                <a:moveTo>
                  <a:pt x="0" y="0"/>
                </a:moveTo>
                <a:cubicBezTo>
                  <a:pt x="103279" y="28338"/>
                  <a:pt x="206559" y="56677"/>
                  <a:pt x="234268" y="105798"/>
                </a:cubicBezTo>
                <a:cubicBezTo>
                  <a:pt x="261977" y="154919"/>
                  <a:pt x="214116" y="224821"/>
                  <a:pt x="166255" y="29472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712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93B65A6-4608-4CBB-9DFF-BD98821EEBE5}"/>
              </a:ext>
            </a:extLst>
          </p:cNvPr>
          <p:cNvCxnSpPr/>
          <p:nvPr/>
        </p:nvCxnSpPr>
        <p:spPr>
          <a:xfrm>
            <a:off x="1815700" y="4148807"/>
            <a:ext cx="287922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CDFA558-E5C3-4FE6-BDC5-0360C192F2E7}"/>
              </a:ext>
            </a:extLst>
          </p:cNvPr>
          <p:cNvCxnSpPr>
            <a:cxnSpLocks/>
          </p:cNvCxnSpPr>
          <p:nvPr/>
        </p:nvCxnSpPr>
        <p:spPr>
          <a:xfrm flipV="1">
            <a:off x="1793028" y="2183980"/>
            <a:ext cx="0" cy="197238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4C914FD-074A-45E9-9B1D-A5AF7EBE9FF5}"/>
              </a:ext>
            </a:extLst>
          </p:cNvPr>
          <p:cNvCxnSpPr/>
          <p:nvPr/>
        </p:nvCxnSpPr>
        <p:spPr>
          <a:xfrm>
            <a:off x="1785471" y="2191537"/>
            <a:ext cx="6121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45BC78C2-EE1B-411B-B244-121D646E1EFA}"/>
              </a:ext>
            </a:extLst>
          </p:cNvPr>
          <p:cNvSpPr/>
          <p:nvPr/>
        </p:nvSpPr>
        <p:spPr>
          <a:xfrm>
            <a:off x="1785472" y="1464733"/>
            <a:ext cx="2644959" cy="2668961"/>
          </a:xfrm>
          <a:custGeom>
            <a:avLst/>
            <a:gdLst>
              <a:gd name="connsiteX0" fmla="*/ 0 w 2644959"/>
              <a:gd name="connsiteY0" fmla="*/ 719248 h 2668961"/>
              <a:gd name="connsiteX1" fmla="*/ 967300 w 2644959"/>
              <a:gd name="connsiteY1" fmla="*/ 1331 h 2668961"/>
              <a:gd name="connsiteX2" fmla="*/ 1942156 w 2644959"/>
              <a:gd name="connsiteY2" fmla="*/ 877946 h 2668961"/>
              <a:gd name="connsiteX3" fmla="*/ 2644959 w 2644959"/>
              <a:gd name="connsiteY3" fmla="*/ 2668961 h 2668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44959" h="2668961">
                <a:moveTo>
                  <a:pt x="0" y="719248"/>
                </a:moveTo>
                <a:cubicBezTo>
                  <a:pt x="321803" y="347064"/>
                  <a:pt x="643607" y="-25119"/>
                  <a:pt x="967300" y="1331"/>
                </a:cubicBezTo>
                <a:cubicBezTo>
                  <a:pt x="1290993" y="27781"/>
                  <a:pt x="1662546" y="433341"/>
                  <a:pt x="1942156" y="877946"/>
                </a:cubicBezTo>
                <a:cubicBezTo>
                  <a:pt x="2221766" y="1322551"/>
                  <a:pt x="2433362" y="1995756"/>
                  <a:pt x="2644959" y="2668961"/>
                </a:cubicBezTo>
              </a:path>
            </a:pathLst>
          </a:custGeom>
          <a:noFill/>
          <a:ln w="28575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D1829A0-6BE2-4216-BB53-D4405F910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519967"/>
              </p:ext>
            </p:extLst>
          </p:nvPr>
        </p:nvGraphicFramePr>
        <p:xfrm>
          <a:off x="1961526" y="198822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7085D11-828D-45FD-9595-DBAA65E29F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1526" y="1988220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>
            <a:extLst>
              <a:ext uri="{FF2B5EF4-FFF2-40B4-BE49-F238E27FC236}">
                <a16:creationId xmlns:a16="http://schemas.microsoft.com/office/drawing/2014/main" id="{06B94611-D47F-4014-884E-64B55CFC6C25}"/>
              </a:ext>
            </a:extLst>
          </p:cNvPr>
          <p:cNvGrpSpPr/>
          <p:nvPr/>
        </p:nvGrpSpPr>
        <p:grpSpPr>
          <a:xfrm>
            <a:off x="884052" y="566761"/>
            <a:ext cx="1064024" cy="1041329"/>
            <a:chOff x="2363216" y="1156208"/>
            <a:chExt cx="1064024" cy="1041329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A195D259-2C59-4B4E-B20C-FB7D65DD3A09}"/>
                </a:ext>
              </a:extLst>
            </p:cNvPr>
            <p:cNvCxnSpPr/>
            <p:nvPr/>
          </p:nvCxnSpPr>
          <p:spPr>
            <a:xfrm>
              <a:off x="2625344" y="1219200"/>
              <a:ext cx="0" cy="8290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E61C0B18-8DEB-4CC8-87BE-BD524DEC9768}"/>
                </a:ext>
              </a:extLst>
            </p:cNvPr>
            <p:cNvCxnSpPr/>
            <p:nvPr/>
          </p:nvCxnSpPr>
          <p:spPr>
            <a:xfrm>
              <a:off x="2466848" y="1926336"/>
              <a:ext cx="87782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35E9FD7A-1DC7-4AE7-8ACA-078BAD1F50DA}"/>
                </a:ext>
              </a:extLst>
            </p:cNvPr>
            <p:cNvCxnSpPr/>
            <p:nvPr/>
          </p:nvCxnSpPr>
          <p:spPr>
            <a:xfrm>
              <a:off x="2619105" y="1920211"/>
              <a:ext cx="36060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ED096B0B-6C71-43F6-9356-702735C0E2EE}"/>
                </a:ext>
              </a:extLst>
            </p:cNvPr>
            <p:cNvCxnSpPr/>
            <p:nvPr/>
          </p:nvCxnSpPr>
          <p:spPr>
            <a:xfrm rot="16200000">
              <a:off x="2442321" y="1735299"/>
              <a:ext cx="36060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14572DD8-7E03-456C-9A68-B6D1F4EA1D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809175"/>
                </p:ext>
              </p:extLst>
            </p:nvPr>
          </p:nvGraphicFramePr>
          <p:xfrm>
            <a:off x="2736279" y="1939862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4" name="Equation" r:id="rId5" imgW="126720" imgH="253800" progId="Equation.DSMT4">
                    <p:embed/>
                  </p:oleObj>
                </mc:Choice>
                <mc:Fallback>
                  <p:oleObj name="Equation" r:id="rId5" imgW="126720" imgH="25380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36279" y="1939862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DE4B477E-CA61-4167-A394-6A9F9546B5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8645290"/>
                </p:ext>
              </p:extLst>
            </p:nvPr>
          </p:nvGraphicFramePr>
          <p:xfrm>
            <a:off x="2414715" y="1587564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5" name="Equation" r:id="rId7" imgW="152280" imgH="291960" progId="Equation.DSMT4">
                    <p:embed/>
                  </p:oleObj>
                </mc:Choice>
                <mc:Fallback>
                  <p:oleObj name="Equation" r:id="rId7" imgW="152280" imgH="29196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14715" y="1587564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5B69A7E-53FC-42BE-8BF7-C219E296B43E}"/>
                </a:ext>
              </a:extLst>
            </p:cNvPr>
            <p:cNvSpPr txBox="1"/>
            <p:nvPr/>
          </p:nvSpPr>
          <p:spPr>
            <a:xfrm>
              <a:off x="3149600" y="1889760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5295BAF9-C438-4722-8CD5-AF1221B0E3DC}"/>
                </a:ext>
              </a:extLst>
            </p:cNvPr>
            <p:cNvSpPr txBox="1"/>
            <p:nvPr/>
          </p:nvSpPr>
          <p:spPr>
            <a:xfrm>
              <a:off x="2363216" y="1156208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41702AE5-0C7A-4D82-B936-5CEF9C58FECE}"/>
              </a:ext>
            </a:extLst>
          </p:cNvPr>
          <p:cNvSpPr txBox="1"/>
          <p:nvPr/>
        </p:nvSpPr>
        <p:spPr>
          <a:xfrm>
            <a:off x="1116759" y="2001404"/>
            <a:ext cx="6799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AU" sz="1400" dirty="0"/>
              <a:t>O(0, 0)</a:t>
            </a:r>
            <a:endParaRPr lang="en-US" sz="1400" dirty="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502A30F-CDBE-46C4-9D3C-7529F2C3D0E0}"/>
              </a:ext>
            </a:extLst>
          </p:cNvPr>
          <p:cNvCxnSpPr>
            <a:stCxn id="23" idx="3"/>
          </p:cNvCxnSpPr>
          <p:nvPr/>
        </p:nvCxnSpPr>
        <p:spPr>
          <a:xfrm flipV="1">
            <a:off x="1796753" y="1307366"/>
            <a:ext cx="797320" cy="847927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20896FB-F312-4FC0-B90C-06D024A24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599843"/>
              </p:ext>
            </p:extLst>
          </p:nvPr>
        </p:nvGraphicFramePr>
        <p:xfrm>
          <a:off x="1896269" y="987425"/>
          <a:ext cx="1143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" name="Equation" r:id="rId9" imgW="1143000" imgH="330120" progId="Equation.DSMT4">
                  <p:embed/>
                </p:oleObj>
              </mc:Choice>
              <mc:Fallback>
                <p:oleObj name="Equation" r:id="rId9" imgW="1143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6269" y="987425"/>
                        <a:ext cx="1143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D4DA3FB-996F-4758-9983-DB0239487819}"/>
              </a:ext>
            </a:extLst>
          </p:cNvPr>
          <p:cNvCxnSpPr/>
          <p:nvPr/>
        </p:nvCxnSpPr>
        <p:spPr>
          <a:xfrm flipV="1">
            <a:off x="3997107" y="976117"/>
            <a:ext cx="797320" cy="847927"/>
          </a:xfrm>
          <a:prstGeom prst="straightConnector1">
            <a:avLst/>
          </a:prstGeom>
          <a:ln w="38100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>
            <a:extLst>
              <a:ext uri="{FF2B5EF4-FFF2-40B4-BE49-F238E27FC236}">
                <a16:creationId xmlns:a16="http://schemas.microsoft.com/office/drawing/2014/main" id="{68EAB864-BE49-420A-8237-2984A8E884E8}"/>
              </a:ext>
            </a:extLst>
          </p:cNvPr>
          <p:cNvSpPr/>
          <p:nvPr/>
        </p:nvSpPr>
        <p:spPr>
          <a:xfrm>
            <a:off x="3999681" y="989970"/>
            <a:ext cx="763259" cy="823716"/>
          </a:xfrm>
          <a:prstGeom prst="rect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1DBFAB69-39F4-4733-8117-8A08D9572C98}"/>
              </a:ext>
            </a:extLst>
          </p:cNvPr>
          <p:cNvCxnSpPr/>
          <p:nvPr/>
        </p:nvCxnSpPr>
        <p:spPr>
          <a:xfrm>
            <a:off x="3999681" y="1821243"/>
            <a:ext cx="763259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4FE4D715-F452-4807-9820-78D7BD434CC9}"/>
              </a:ext>
            </a:extLst>
          </p:cNvPr>
          <p:cNvCxnSpPr>
            <a:cxnSpLocks/>
          </p:cNvCxnSpPr>
          <p:nvPr/>
        </p:nvCxnSpPr>
        <p:spPr>
          <a:xfrm flipV="1">
            <a:off x="4004719" y="982414"/>
            <a:ext cx="2" cy="828755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6BD97CB-B3C0-496E-9486-520689158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967262"/>
              </p:ext>
            </p:extLst>
          </p:nvPr>
        </p:nvGraphicFramePr>
        <p:xfrm>
          <a:off x="4864093" y="812485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" name="Equation" r:id="rId11" imgW="152280" imgH="215640" progId="Equation.DSMT4">
                  <p:embed/>
                </p:oleObj>
              </mc:Choice>
              <mc:Fallback>
                <p:oleObj name="Equation" r:id="rId11" imgW="152280" imgH="215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820896FB-F312-4FC0-B90C-06D024A246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64093" y="812485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A8C961F-AF57-4450-AFF9-1D0B5F29C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486186"/>
              </p:ext>
            </p:extLst>
          </p:nvPr>
        </p:nvGraphicFramePr>
        <p:xfrm>
          <a:off x="4252407" y="1839913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" name="Equation" r:id="rId13" imgW="317160" imgH="304560" progId="Equation.DSMT4">
                  <p:embed/>
                </p:oleObj>
              </mc:Choice>
              <mc:Fallback>
                <p:oleObj name="Equation" r:id="rId13" imgW="317160" imgH="3045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820896FB-F312-4FC0-B90C-06D024A246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52407" y="1839913"/>
                        <a:ext cx="317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C2FACAD8-ED19-4863-8BC9-6B7F59622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395068"/>
              </p:ext>
            </p:extLst>
          </p:nvPr>
        </p:nvGraphicFramePr>
        <p:xfrm>
          <a:off x="3545366" y="1010673"/>
          <a:ext cx="35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" name="Equation" r:id="rId15" imgW="355320" imgH="330120" progId="Equation.DSMT4">
                  <p:embed/>
                </p:oleObj>
              </mc:Choice>
              <mc:Fallback>
                <p:oleObj name="Equation" r:id="rId15" imgW="355320" imgH="33012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820896FB-F312-4FC0-B90C-06D024A246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45366" y="1010673"/>
                        <a:ext cx="355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BA1B1EB-EC71-4000-9CDC-40C09880A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252690"/>
              </p:ext>
            </p:extLst>
          </p:nvPr>
        </p:nvGraphicFramePr>
        <p:xfrm>
          <a:off x="4267678" y="1588958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" name="Equation" r:id="rId17" imgW="152280" imgH="203040" progId="Equation.DSMT4">
                  <p:embed/>
                </p:oleObj>
              </mc:Choice>
              <mc:Fallback>
                <p:oleObj name="Equation" r:id="rId17" imgW="1522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D1829A0-6BE2-4216-BB53-D4405F910C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678" y="1588958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E2127587-D942-453B-92DF-BF6E68CD7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714230"/>
              </p:ext>
            </p:extLst>
          </p:nvPr>
        </p:nvGraphicFramePr>
        <p:xfrm>
          <a:off x="4274449" y="2208213"/>
          <a:ext cx="95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" name="Equation" r:id="rId18" imgW="952200" imgH="609480" progId="Equation.DSMT4">
                  <p:embed/>
                </p:oleObj>
              </mc:Choice>
              <mc:Fallback>
                <p:oleObj name="Equation" r:id="rId18" imgW="9522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74449" y="2208213"/>
                        <a:ext cx="95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2B16705F-6740-4157-B0FD-313EF1394EBF}"/>
              </a:ext>
            </a:extLst>
          </p:cNvPr>
          <p:cNvCxnSpPr/>
          <p:nvPr/>
        </p:nvCxnSpPr>
        <p:spPr>
          <a:xfrm>
            <a:off x="1793030" y="4579557"/>
            <a:ext cx="259205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4C818BCD-BEBE-416D-8CB6-7DE218D8C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221533"/>
              </p:ext>
            </p:extLst>
          </p:nvPr>
        </p:nvGraphicFramePr>
        <p:xfrm>
          <a:off x="2767609" y="4443938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" name="Equation" r:id="rId20" imgW="761760" imgH="279360" progId="Equation.DSMT4">
                  <p:embed/>
                </p:oleObj>
              </mc:Choice>
              <mc:Fallback>
                <p:oleObj name="Equation" r:id="rId20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67609" y="4443938"/>
                        <a:ext cx="762000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E24A16B3-8B24-4B58-BBB4-D57A84477457}"/>
              </a:ext>
            </a:extLst>
          </p:cNvPr>
          <p:cNvSpPr txBox="1"/>
          <p:nvPr/>
        </p:nvSpPr>
        <p:spPr>
          <a:xfrm>
            <a:off x="4694927" y="3974996"/>
            <a:ext cx="8136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ea level</a:t>
            </a:r>
            <a:endParaRPr lang="en-US" sz="1400" dirty="0"/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3594E380-F9BE-40D6-93FC-A1FCF156094B}"/>
              </a:ext>
            </a:extLst>
          </p:cNvPr>
          <p:cNvCxnSpPr/>
          <p:nvPr/>
        </p:nvCxnSpPr>
        <p:spPr>
          <a:xfrm>
            <a:off x="2125538" y="2199094"/>
            <a:ext cx="0" cy="1942156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14A663EA-FC11-4CF1-9E46-3BF094BEE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719802"/>
              </p:ext>
            </p:extLst>
          </p:nvPr>
        </p:nvGraphicFramePr>
        <p:xfrm>
          <a:off x="1861344" y="2982913"/>
          <a:ext cx="927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" name="Equation" r:id="rId22" imgW="927000" imgH="253800" progId="Equation.DSMT4">
                  <p:embed/>
                </p:oleObj>
              </mc:Choice>
              <mc:Fallback>
                <p:oleObj name="Equation" r:id="rId22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61344" y="2982913"/>
                        <a:ext cx="927100" cy="25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Oval 45">
            <a:extLst>
              <a:ext uri="{FF2B5EF4-FFF2-40B4-BE49-F238E27FC236}">
                <a16:creationId xmlns:a16="http://schemas.microsoft.com/office/drawing/2014/main" id="{8A92AC3D-99CC-4729-B5D2-6B2964232CE1}"/>
              </a:ext>
            </a:extLst>
          </p:cNvPr>
          <p:cNvSpPr/>
          <p:nvPr/>
        </p:nvSpPr>
        <p:spPr>
          <a:xfrm>
            <a:off x="2639415" y="1375379"/>
            <a:ext cx="188926" cy="181368"/>
          </a:xfrm>
          <a:prstGeom prst="ellipse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F4CA962A-F7C6-49AC-B0B0-BAE97FC95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900989"/>
              </p:ext>
            </p:extLst>
          </p:nvPr>
        </p:nvGraphicFramePr>
        <p:xfrm>
          <a:off x="2502851" y="1589796"/>
          <a:ext cx="52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" name="Equation" r:id="rId24" imgW="520560" imgH="304560" progId="Equation.DSMT4">
                  <p:embed/>
                </p:oleObj>
              </mc:Choice>
              <mc:Fallback>
                <p:oleObj name="Equation" r:id="rId24" imgW="520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02851" y="1589796"/>
                        <a:ext cx="520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2F8A0A1E-E7E8-489C-9DC3-B809346DB7C6}"/>
              </a:ext>
            </a:extLst>
          </p:cNvPr>
          <p:cNvCxnSpPr/>
          <p:nvPr/>
        </p:nvCxnSpPr>
        <p:spPr>
          <a:xfrm>
            <a:off x="1083928" y="2215467"/>
            <a:ext cx="0" cy="1942156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4C8DE51C-EC77-4F2A-8339-3648806FE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839994"/>
              </p:ext>
            </p:extLst>
          </p:nvPr>
        </p:nvGraphicFramePr>
        <p:xfrm>
          <a:off x="811075" y="4151628"/>
          <a:ext cx="180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" name="Equation" r:id="rId26" imgW="1803240" imgH="304560" progId="Equation.DSMT4">
                  <p:embed/>
                </p:oleObj>
              </mc:Choice>
              <mc:Fallback>
                <p:oleObj name="Equation" r:id="rId26" imgW="1803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11075" y="4151628"/>
                        <a:ext cx="1803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BF817945-1002-44E4-AB6B-2553261D6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685288"/>
              </p:ext>
            </p:extLst>
          </p:nvPr>
        </p:nvGraphicFramePr>
        <p:xfrm>
          <a:off x="3342678" y="185345"/>
          <a:ext cx="180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" name="Equation" r:id="rId28" imgW="1803240" imgH="634680" progId="Equation.DSMT4">
                  <p:embed/>
                </p:oleObj>
              </mc:Choice>
              <mc:Fallback>
                <p:oleObj name="Equation" r:id="rId28" imgW="18032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342678" y="185345"/>
                        <a:ext cx="1803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EEAB8489-5B4B-4E02-9737-A5886551E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039217"/>
              </p:ext>
            </p:extLst>
          </p:nvPr>
        </p:nvGraphicFramePr>
        <p:xfrm>
          <a:off x="1145158" y="4897359"/>
          <a:ext cx="142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" name="Equation" r:id="rId30" imgW="1422360" imgH="279360" progId="Equation.DSMT4">
                  <p:embed/>
                </p:oleObj>
              </mc:Choice>
              <mc:Fallback>
                <p:oleObj name="Equation" r:id="rId30" imgW="1422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45158" y="4897359"/>
                        <a:ext cx="1422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345CF813-0DDD-4FBE-BFA0-737D5D492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82007"/>
              </p:ext>
            </p:extLst>
          </p:nvPr>
        </p:nvGraphicFramePr>
        <p:xfrm>
          <a:off x="1170401" y="5280038"/>
          <a:ext cx="415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" name="Equation" r:id="rId32" imgW="4152600" imgH="330120" progId="Equation.DSMT4">
                  <p:embed/>
                </p:oleObj>
              </mc:Choice>
              <mc:Fallback>
                <p:oleObj name="Equation" r:id="rId32" imgW="4152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170401" y="5280038"/>
                        <a:ext cx="4152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FF508E68-97E8-4889-850A-FEC63B310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28907"/>
              </p:ext>
            </p:extLst>
          </p:nvPr>
        </p:nvGraphicFramePr>
        <p:xfrm>
          <a:off x="1860504" y="5769986"/>
          <a:ext cx="2349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" name="Equation" r:id="rId34" imgW="2349360" imgH="634680" progId="Equation.DSMT4">
                  <p:embed/>
                </p:oleObj>
              </mc:Choice>
              <mc:Fallback>
                <p:oleObj name="Equation" r:id="rId34" imgW="2349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860504" y="5769986"/>
                        <a:ext cx="23495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30015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8E38A39-C32E-4671-9C23-E8CE49DC9383}"/>
              </a:ext>
            </a:extLst>
          </p:cNvPr>
          <p:cNvCxnSpPr>
            <a:cxnSpLocks/>
          </p:cNvCxnSpPr>
          <p:nvPr/>
        </p:nvCxnSpPr>
        <p:spPr>
          <a:xfrm>
            <a:off x="2291793" y="460979"/>
            <a:ext cx="0" cy="11713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5A3EAFE-7F46-47F2-BC6D-0A8B5570D7CB}"/>
              </a:ext>
            </a:extLst>
          </p:cNvPr>
          <p:cNvCxnSpPr>
            <a:cxnSpLocks/>
          </p:cNvCxnSpPr>
          <p:nvPr/>
        </p:nvCxnSpPr>
        <p:spPr>
          <a:xfrm rot="16200000">
            <a:off x="1960543" y="613379"/>
            <a:ext cx="0" cy="15189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5AC83F4-BB8C-4E94-B79D-CD6CEADE0F8C}"/>
              </a:ext>
            </a:extLst>
          </p:cNvPr>
          <p:cNvCxnSpPr/>
          <p:nvPr/>
        </p:nvCxnSpPr>
        <p:spPr>
          <a:xfrm flipH="1">
            <a:off x="1793030" y="1375379"/>
            <a:ext cx="498763" cy="0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A1AAEA5-9CA6-4EAC-9E7B-2B82CCF5D2D4}"/>
              </a:ext>
            </a:extLst>
          </p:cNvPr>
          <p:cNvCxnSpPr>
            <a:cxnSpLocks/>
          </p:cNvCxnSpPr>
          <p:nvPr/>
        </p:nvCxnSpPr>
        <p:spPr>
          <a:xfrm flipV="1">
            <a:off x="2291792" y="619676"/>
            <a:ext cx="0" cy="755702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59B3CB59-6148-49A4-8F96-F35B8B5F0FD3}"/>
              </a:ext>
            </a:extLst>
          </p:cNvPr>
          <p:cNvSpPr/>
          <p:nvPr/>
        </p:nvSpPr>
        <p:spPr>
          <a:xfrm>
            <a:off x="1838372" y="627233"/>
            <a:ext cx="453421" cy="740588"/>
          </a:xfrm>
          <a:prstGeom prst="rect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EB1F4F8-2F2B-47DD-A654-50D8BD272184}"/>
              </a:ext>
            </a:extLst>
          </p:cNvPr>
          <p:cNvCxnSpPr>
            <a:cxnSpLocks/>
          </p:cNvCxnSpPr>
          <p:nvPr/>
        </p:nvCxnSpPr>
        <p:spPr>
          <a:xfrm flipH="1" flipV="1">
            <a:off x="1838372" y="619676"/>
            <a:ext cx="453421" cy="755704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DFC70693-F6B9-47E4-BFD9-AD1C72B16AA2}"/>
              </a:ext>
            </a:extLst>
          </p:cNvPr>
          <p:cNvSpPr/>
          <p:nvPr/>
        </p:nvSpPr>
        <p:spPr>
          <a:xfrm>
            <a:off x="2155766" y="1101274"/>
            <a:ext cx="476092" cy="281663"/>
          </a:xfrm>
          <a:custGeom>
            <a:avLst/>
            <a:gdLst>
              <a:gd name="connsiteX0" fmla="*/ 0 w 476092"/>
              <a:gd name="connsiteY0" fmla="*/ 24724 h 281663"/>
              <a:gd name="connsiteX1" fmla="*/ 226710 w 476092"/>
              <a:gd name="connsiteY1" fmla="*/ 24724 h 281663"/>
              <a:gd name="connsiteX2" fmla="*/ 476092 w 476092"/>
              <a:gd name="connsiteY2" fmla="*/ 281663 h 2816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6092" h="281663">
                <a:moveTo>
                  <a:pt x="0" y="24724"/>
                </a:moveTo>
                <a:cubicBezTo>
                  <a:pt x="73680" y="3312"/>
                  <a:pt x="147361" y="-18099"/>
                  <a:pt x="226710" y="24724"/>
                </a:cubicBezTo>
                <a:cubicBezTo>
                  <a:pt x="306059" y="67547"/>
                  <a:pt x="391075" y="174605"/>
                  <a:pt x="476092" y="28166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18FD940-991D-458B-97B2-004259B1B449}"/>
              </a:ext>
            </a:extLst>
          </p:cNvPr>
          <p:cNvSpPr txBox="1"/>
          <p:nvPr/>
        </p:nvSpPr>
        <p:spPr>
          <a:xfrm>
            <a:off x="2049968" y="279611"/>
            <a:ext cx="2728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Y</a:t>
            </a:r>
            <a:endParaRPr lang="en-US" sz="1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C94076A-F7E3-47AA-A3CA-9FE12C4A49D9}"/>
              </a:ext>
            </a:extLst>
          </p:cNvPr>
          <p:cNvSpPr txBox="1"/>
          <p:nvPr/>
        </p:nvSpPr>
        <p:spPr>
          <a:xfrm>
            <a:off x="2595334" y="1346411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X</a:t>
            </a:r>
            <a:endParaRPr lang="en-US" sz="1400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93BA9A0-5670-40E2-B3C4-6E8DD5FF4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373487"/>
              </p:ext>
            </p:extLst>
          </p:nvPr>
        </p:nvGraphicFramePr>
        <p:xfrm>
          <a:off x="3168237" y="577155"/>
          <a:ext cx="195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Equation" r:id="rId3" imgW="1955520" imgH="304560" progId="Equation.DSMT4">
                  <p:embed/>
                </p:oleObj>
              </mc:Choice>
              <mc:Fallback>
                <p:oleObj name="Equation" r:id="rId3" imgW="1955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8237" y="577155"/>
                        <a:ext cx="1955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562DB0E-4750-4298-A9BE-D9A971CCE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759966"/>
              </p:ext>
            </p:extLst>
          </p:nvPr>
        </p:nvGraphicFramePr>
        <p:xfrm>
          <a:off x="3172698" y="932020"/>
          <a:ext cx="240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5" imgW="2400120" imgH="380880" progId="Equation.DSMT4">
                  <p:embed/>
                </p:oleObj>
              </mc:Choice>
              <mc:Fallback>
                <p:oleObj name="Equation" r:id="rId5" imgW="2400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2698" y="932020"/>
                        <a:ext cx="2400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ABFA044-2862-44A7-A89B-CEA2F6867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324087"/>
              </p:ext>
            </p:extLst>
          </p:nvPr>
        </p:nvGraphicFramePr>
        <p:xfrm>
          <a:off x="3238664" y="1301055"/>
          <a:ext cx="1981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7" imgW="1981080" imgH="685800" progId="Equation.DSMT4">
                  <p:embed/>
                </p:oleObj>
              </mc:Choice>
              <mc:Fallback>
                <p:oleObj name="Equation" r:id="rId7" imgW="19810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8664" y="1301055"/>
                        <a:ext cx="1981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380E191-E014-4B8E-8880-53A1B33BD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417808"/>
              </p:ext>
            </p:extLst>
          </p:nvPr>
        </p:nvGraphicFramePr>
        <p:xfrm>
          <a:off x="1474834" y="408487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Equation" r:id="rId9" imgW="279360" imgH="279360" progId="Equation.DSMT4">
                  <p:embed/>
                </p:oleObj>
              </mc:Choice>
              <mc:Fallback>
                <p:oleObj name="Equation" r:id="rId9" imgW="27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4834" y="408487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36599E7-AEC6-4381-B332-C97C33DF4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83918"/>
              </p:ext>
            </p:extLst>
          </p:nvPr>
        </p:nvGraphicFramePr>
        <p:xfrm>
          <a:off x="1473574" y="1448627"/>
          <a:ext cx="58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11" imgW="583920" imgH="330120" progId="Equation.DSMT4">
                  <p:embed/>
                </p:oleObj>
              </mc:Choice>
              <mc:Fallback>
                <p:oleObj name="Equation" r:id="rId11" imgW="583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3574" y="1448627"/>
                        <a:ext cx="584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D524E11-56C7-440B-B15E-34DC38241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198302"/>
              </p:ext>
            </p:extLst>
          </p:nvPr>
        </p:nvGraphicFramePr>
        <p:xfrm>
          <a:off x="2365263" y="392349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Equation" r:id="rId13" imgW="495000" imgH="330120" progId="Equation.DSMT4">
                  <p:embed/>
                </p:oleObj>
              </mc:Choice>
              <mc:Fallback>
                <p:oleObj name="Equation" r:id="rId13" imgW="495000" imgH="33012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36599E7-AEC6-4381-B332-C97C33DF4F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65263" y="392349"/>
                        <a:ext cx="495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94962F4-B300-488E-A47B-6A129614E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297949"/>
              </p:ext>
            </p:extLst>
          </p:nvPr>
        </p:nvGraphicFramePr>
        <p:xfrm>
          <a:off x="2450897" y="975263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15" imgW="291960" imgH="279360" progId="Equation.DSMT4">
                  <p:embed/>
                </p:oleObj>
              </mc:Choice>
              <mc:Fallback>
                <p:oleObj name="Equation" r:id="rId15" imgW="291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50897" y="975263"/>
                        <a:ext cx="292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10897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F10B4CF-B164-4E3B-B52B-451D6A3CF64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793" b="16978"/>
          <a:stretch/>
        </p:blipFill>
        <p:spPr>
          <a:xfrm>
            <a:off x="787945" y="780375"/>
            <a:ext cx="4798712" cy="4184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3827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8" name="Picture 12" descr="Image result for clip art hands">
            <a:extLst>
              <a:ext uri="{FF2B5EF4-FFF2-40B4-BE49-F238E27FC236}">
                <a16:creationId xmlns:a16="http://schemas.microsoft.com/office/drawing/2014/main" id="{C540F8A2-5F73-487A-9789-A46E012007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636" y="2206653"/>
            <a:ext cx="1490876" cy="571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 descr="Image result for clipart bowling ball">
            <a:extLst>
              <a:ext uri="{FF2B5EF4-FFF2-40B4-BE49-F238E27FC236}">
                <a16:creationId xmlns:a16="http://schemas.microsoft.com/office/drawing/2014/main" id="{02045B25-5B20-4678-A4FC-C39E2FFFD2D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8" t="3718" r="5725" b="6862"/>
          <a:stretch/>
        </p:blipFill>
        <p:spPr bwMode="auto">
          <a:xfrm>
            <a:off x="1339610" y="1209124"/>
            <a:ext cx="1042870" cy="1065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B642780-7ACA-4387-B56D-378511495A6F}"/>
              </a:ext>
            </a:extLst>
          </p:cNvPr>
          <p:cNvSpPr txBox="1"/>
          <p:nvPr/>
        </p:nvSpPr>
        <p:spPr>
          <a:xfrm>
            <a:off x="2439591" y="544105"/>
            <a:ext cx="331584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1</a:t>
            </a:r>
            <a:r>
              <a:rPr lang="en-AU" sz="1600" dirty="0"/>
              <a:t> is the force of hand on ball</a:t>
            </a:r>
          </a:p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2</a:t>
            </a:r>
            <a:r>
              <a:rPr lang="en-AU" sz="1600" dirty="0"/>
              <a:t> is the force of ball on hand</a:t>
            </a:r>
          </a:p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3</a:t>
            </a:r>
            <a:r>
              <a:rPr lang="en-AU" sz="1600" dirty="0"/>
              <a:t> is the force of the ball on the Earth</a:t>
            </a:r>
          </a:p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4</a:t>
            </a:r>
            <a:r>
              <a:rPr lang="en-AU" sz="1600" dirty="0"/>
              <a:t> is the force of the Earth on the ball</a:t>
            </a:r>
          </a:p>
        </p:txBody>
      </p:sp>
    </p:spTree>
    <p:extLst>
      <p:ext uri="{BB962C8B-B14F-4D97-AF65-F5344CB8AC3E}">
        <p14:creationId xmlns:p14="http://schemas.microsoft.com/office/powerpoint/2010/main" val="41230546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14A8F42-886B-4CF5-9864-62D6980594AB}"/>
              </a:ext>
            </a:extLst>
          </p:cNvPr>
          <p:cNvCxnSpPr/>
          <p:nvPr/>
        </p:nvCxnSpPr>
        <p:spPr>
          <a:xfrm>
            <a:off x="2873683" y="1382937"/>
            <a:ext cx="0" cy="104286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AC0D284-791D-4ECD-B556-CFAEED1AC4C0}"/>
              </a:ext>
            </a:extLst>
          </p:cNvPr>
          <p:cNvCxnSpPr>
            <a:cxnSpLocks/>
          </p:cNvCxnSpPr>
          <p:nvPr/>
        </p:nvCxnSpPr>
        <p:spPr>
          <a:xfrm flipV="1">
            <a:off x="5096707" y="1466064"/>
            <a:ext cx="0" cy="552922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>
            <a:extLst>
              <a:ext uri="{FF2B5EF4-FFF2-40B4-BE49-F238E27FC236}">
                <a16:creationId xmlns:a16="http://schemas.microsoft.com/office/drawing/2014/main" id="{1CBBF87E-BEB2-4B00-852D-7924FAF1467C}"/>
              </a:ext>
            </a:extLst>
          </p:cNvPr>
          <p:cNvGrpSpPr/>
          <p:nvPr/>
        </p:nvGrpSpPr>
        <p:grpSpPr>
          <a:xfrm>
            <a:off x="849503" y="334635"/>
            <a:ext cx="1581242" cy="1574800"/>
            <a:chOff x="4772025" y="581025"/>
            <a:chExt cx="1581242" cy="1574800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C7B15070-1BE4-4417-B933-01C9DAE00907}"/>
                </a:ext>
              </a:extLst>
            </p:cNvPr>
            <p:cNvCxnSpPr/>
            <p:nvPr/>
          </p:nvCxnSpPr>
          <p:spPr>
            <a:xfrm>
              <a:off x="5172075" y="676275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F4334F3E-BA65-4734-8D68-1CC321350F83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734050" y="1238250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7B0F375-1642-41A6-919D-6BAB1522E47F}"/>
                </a:ext>
              </a:extLst>
            </p:cNvPr>
            <p:cNvCxnSpPr/>
            <p:nvPr/>
          </p:nvCxnSpPr>
          <p:spPr>
            <a:xfrm>
              <a:off x="5181600" y="1800225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D7503E7-57B1-4214-99E0-ED1D1C5BD75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95851" y="1524000"/>
              <a:ext cx="561975" cy="0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D0AA795-064F-4C96-8375-04D71AE5681C}"/>
                </a:ext>
              </a:extLst>
            </p:cNvPr>
            <p:cNvSpPr txBox="1"/>
            <p:nvPr/>
          </p:nvSpPr>
          <p:spPr>
            <a:xfrm>
              <a:off x="4772025" y="581025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F5B8570F-FB0A-4827-950D-3B9BDB4AE85B}"/>
                </a:ext>
              </a:extLst>
            </p:cNvPr>
            <p:cNvSpPr txBox="1"/>
            <p:nvPr/>
          </p:nvSpPr>
          <p:spPr>
            <a:xfrm>
              <a:off x="6048375" y="177165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0D4C570B-0764-4C02-9409-07604B729B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5181978"/>
                </p:ext>
              </p:extLst>
            </p:nvPr>
          </p:nvGraphicFramePr>
          <p:xfrm>
            <a:off x="5384800" y="1901825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0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87D01E36-D096-41F2-8301-DA0C72F230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84800" y="1901825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A6184512-BAE8-4164-B833-4B14129D38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1882393"/>
                </p:ext>
              </p:extLst>
            </p:nvPr>
          </p:nvGraphicFramePr>
          <p:xfrm>
            <a:off x="4886325" y="1473200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1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EA512BED-4668-4D04-B6FB-EA86A6FFD45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86325" y="1473200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B70A3D03-85B9-409E-BEA5-3C87CF936390}"/>
              </a:ext>
            </a:extLst>
          </p:cNvPr>
          <p:cNvSpPr txBox="1"/>
          <p:nvPr/>
        </p:nvSpPr>
        <p:spPr>
          <a:xfrm>
            <a:off x="2420262" y="166255"/>
            <a:ext cx="8586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ystems</a:t>
            </a:r>
            <a:endParaRPr lang="en-US" sz="16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CBC9A0B-F204-4696-8D63-F6639D47F194}"/>
              </a:ext>
            </a:extLst>
          </p:cNvPr>
          <p:cNvSpPr txBox="1"/>
          <p:nvPr/>
        </p:nvSpPr>
        <p:spPr>
          <a:xfrm>
            <a:off x="2556287" y="574334"/>
            <a:ext cx="4876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Ball</a:t>
            </a:r>
            <a:endParaRPr lang="en-US" sz="16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395B77D-6515-41A6-BB42-093A5A09C336}"/>
              </a:ext>
            </a:extLst>
          </p:cNvPr>
          <p:cNvSpPr txBox="1"/>
          <p:nvPr/>
        </p:nvSpPr>
        <p:spPr>
          <a:xfrm>
            <a:off x="3668428" y="1021457"/>
            <a:ext cx="6254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Hand</a:t>
            </a:r>
            <a:endParaRPr lang="en-US" sz="16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051A42F-7CE4-47C0-B073-1F8824A3B266}"/>
              </a:ext>
            </a:extLst>
          </p:cNvPr>
          <p:cNvSpPr txBox="1"/>
          <p:nvPr/>
        </p:nvSpPr>
        <p:spPr>
          <a:xfrm>
            <a:off x="4749085" y="1013901"/>
            <a:ext cx="6285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arth</a:t>
            </a:r>
            <a:endParaRPr lang="en-US" sz="1600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55C5349D-5C05-4862-BFD5-1904BB8CBD1A}"/>
              </a:ext>
            </a:extLst>
          </p:cNvPr>
          <p:cNvSpPr/>
          <p:nvPr/>
        </p:nvSpPr>
        <p:spPr>
          <a:xfrm>
            <a:off x="5042549" y="1942157"/>
            <a:ext cx="113356" cy="105799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82A38150-8DF0-4793-9127-31F55690180E}"/>
              </a:ext>
            </a:extLst>
          </p:cNvPr>
          <p:cNvSpPr/>
          <p:nvPr/>
        </p:nvSpPr>
        <p:spPr>
          <a:xfrm>
            <a:off x="3910255" y="1928301"/>
            <a:ext cx="113356" cy="105799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7DE86F09-F3B2-462D-8573-FC4BC5AE1CDF}"/>
              </a:ext>
            </a:extLst>
          </p:cNvPr>
          <p:cNvSpPr/>
          <p:nvPr/>
        </p:nvSpPr>
        <p:spPr>
          <a:xfrm>
            <a:off x="2815745" y="1929561"/>
            <a:ext cx="113356" cy="105799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C60D962-A78A-4333-AF2A-58C94691C3A2}"/>
              </a:ext>
            </a:extLst>
          </p:cNvPr>
          <p:cNvSpPr txBox="1"/>
          <p:nvPr/>
        </p:nvSpPr>
        <p:spPr>
          <a:xfrm>
            <a:off x="2450491" y="853944"/>
            <a:ext cx="8322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AU" sz="1600" dirty="0"/>
              <a:t>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sz="1600" dirty="0"/>
              <a:t> &gt; 0</a:t>
            </a:r>
            <a:endParaRPr lang="en-US" sz="1600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367BA93A-0C9F-4554-8956-C15F759BE56A}"/>
              </a:ext>
            </a:extLst>
          </p:cNvPr>
          <p:cNvCxnSpPr>
            <a:cxnSpLocks/>
          </p:cNvCxnSpPr>
          <p:nvPr/>
        </p:nvCxnSpPr>
        <p:spPr>
          <a:xfrm>
            <a:off x="3979527" y="1988758"/>
            <a:ext cx="0" cy="552922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3F7813CD-CEB8-428E-B6F8-C55284C157C7}"/>
              </a:ext>
            </a:extLst>
          </p:cNvPr>
          <p:cNvSpPr txBox="1"/>
          <p:nvPr/>
        </p:nvSpPr>
        <p:spPr>
          <a:xfrm>
            <a:off x="2873683" y="1549189"/>
            <a:ext cx="378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0504BFD-A5EB-4D69-855D-525317CDA29F}"/>
              </a:ext>
            </a:extLst>
          </p:cNvPr>
          <p:cNvSpPr txBox="1"/>
          <p:nvPr/>
        </p:nvSpPr>
        <p:spPr>
          <a:xfrm>
            <a:off x="2935399" y="2071884"/>
            <a:ext cx="378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905102C-F7CB-44FD-A2A6-148F7D49EA84}"/>
              </a:ext>
            </a:extLst>
          </p:cNvPr>
          <p:cNvSpPr txBox="1"/>
          <p:nvPr/>
        </p:nvSpPr>
        <p:spPr>
          <a:xfrm>
            <a:off x="4017313" y="2095814"/>
            <a:ext cx="378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9930CB-BB5C-420C-8032-8C694C7C3775}"/>
              </a:ext>
            </a:extLst>
          </p:cNvPr>
          <p:cNvSpPr txBox="1"/>
          <p:nvPr/>
        </p:nvSpPr>
        <p:spPr>
          <a:xfrm>
            <a:off x="5099227" y="1583196"/>
            <a:ext cx="378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CDBFD43-53DB-4517-B392-A0FE7A59B04F}"/>
              </a:ext>
            </a:extLst>
          </p:cNvPr>
          <p:cNvSpPr txBox="1"/>
          <p:nvPr/>
        </p:nvSpPr>
        <p:spPr>
          <a:xfrm>
            <a:off x="1767016" y="2644958"/>
            <a:ext cx="331584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1</a:t>
            </a:r>
            <a:r>
              <a:rPr lang="en-AU" sz="1600" dirty="0"/>
              <a:t> is the force of hand on ball</a:t>
            </a:r>
          </a:p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2</a:t>
            </a:r>
            <a:r>
              <a:rPr lang="en-AU" sz="1600" dirty="0"/>
              <a:t> is the force of ball on hand</a:t>
            </a:r>
          </a:p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3</a:t>
            </a:r>
            <a:r>
              <a:rPr lang="en-AU" sz="1600" dirty="0"/>
              <a:t> is the force of the ball on the Earth</a:t>
            </a:r>
          </a:p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4</a:t>
            </a:r>
            <a:r>
              <a:rPr lang="en-AU" sz="1600" dirty="0"/>
              <a:t> is the force of the Earth on the ball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D51A5F2-AEC6-4B37-93B6-7B994E8484E3}"/>
              </a:ext>
            </a:extLst>
          </p:cNvPr>
          <p:cNvSpPr txBox="1"/>
          <p:nvPr/>
        </p:nvSpPr>
        <p:spPr>
          <a:xfrm>
            <a:off x="1256480" y="3982553"/>
            <a:ext cx="36443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Newton’s 3</a:t>
            </a:r>
            <a:r>
              <a:rPr lang="en-AU" sz="1600" baseline="30000" dirty="0"/>
              <a:t>rd</a:t>
            </a:r>
            <a:r>
              <a:rPr lang="en-AU" sz="1600" dirty="0"/>
              <a:t> Law: action / reaction forces</a:t>
            </a:r>
          </a:p>
          <a:p>
            <a:r>
              <a:rPr lang="en-AU" sz="1600" dirty="0"/>
              <a:t>Ball / Earth 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4</a:t>
            </a:r>
            <a:r>
              <a:rPr lang="en-AU" sz="1600" dirty="0"/>
              <a:t> =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3</a:t>
            </a:r>
          </a:p>
          <a:p>
            <a:r>
              <a:rPr lang="en-AU" sz="1600" dirty="0"/>
              <a:t>Ball / Hand 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1</a:t>
            </a:r>
            <a:r>
              <a:rPr lang="en-AU" sz="1600" dirty="0"/>
              <a:t> =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2</a:t>
            </a:r>
            <a:endParaRPr lang="en-US" sz="1600" baseline="-250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1BF8F67-DE39-4A05-AA1D-F0B06658A235}"/>
              </a:ext>
            </a:extLst>
          </p:cNvPr>
          <p:cNvSpPr txBox="1"/>
          <p:nvPr/>
        </p:nvSpPr>
        <p:spPr>
          <a:xfrm>
            <a:off x="1248922" y="4881838"/>
            <a:ext cx="31870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The ball accelerates upward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1</a:t>
            </a:r>
            <a:r>
              <a:rPr lang="en-AU" sz="1600" dirty="0"/>
              <a:t> &gt;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baseline="-25000" dirty="0"/>
              <a:t>4</a:t>
            </a:r>
            <a:endParaRPr lang="en-US" sz="1600" baseline="-250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A2EDC8A3-4F4B-495B-8D1B-02E4743F1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095898"/>
              </p:ext>
            </p:extLst>
          </p:nvPr>
        </p:nvGraphicFramePr>
        <p:xfrm>
          <a:off x="1354342" y="5358337"/>
          <a:ext cx="139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7" imgW="1396800" imgH="279360" progId="Equation.DSMT4">
                  <p:embed/>
                </p:oleObj>
              </mc:Choice>
              <mc:Fallback>
                <p:oleObj name="Equation" r:id="rId7" imgW="1396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4342" y="5358337"/>
                        <a:ext cx="1397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4234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1888833-9C9E-420D-A4B8-77106A833130}"/>
              </a:ext>
            </a:extLst>
          </p:cNvPr>
          <p:cNvSpPr txBox="1"/>
          <p:nvPr/>
        </p:nvSpPr>
        <p:spPr>
          <a:xfrm>
            <a:off x="294724" y="272053"/>
            <a:ext cx="8522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VECTOR</a:t>
            </a:r>
            <a:endParaRPr lang="en-US" sz="16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0BB094B-B66B-4936-8E58-AF46D3BB6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381289"/>
              </p:ext>
            </p:extLst>
          </p:nvPr>
        </p:nvGraphicFramePr>
        <p:xfrm>
          <a:off x="1643180" y="286432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" name="Equation" r:id="rId3" imgW="1104840" imgH="330120" progId="Equation.DSMT4">
                  <p:embed/>
                </p:oleObj>
              </mc:Choice>
              <mc:Fallback>
                <p:oleObj name="Equation" r:id="rId3" imgW="1104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3180" y="286432"/>
                        <a:ext cx="1104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E84A650-87BB-407E-AE2C-8856B6837A56}"/>
              </a:ext>
            </a:extLst>
          </p:cNvPr>
          <p:cNvSpPr txBox="1"/>
          <p:nvPr/>
        </p:nvSpPr>
        <p:spPr>
          <a:xfrm>
            <a:off x="302282" y="687689"/>
            <a:ext cx="1082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agnitude</a:t>
            </a:r>
            <a:endParaRPr lang="en-US" sz="16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14E9BDD-687E-4AA3-BB38-C4AB32B72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79597"/>
              </p:ext>
            </p:extLst>
          </p:nvPr>
        </p:nvGraphicFramePr>
        <p:xfrm>
          <a:off x="1601092" y="640090"/>
          <a:ext cx="153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" name="Equation" r:id="rId5" imgW="1536480" imgH="393480" progId="Equation.DSMT4">
                  <p:embed/>
                </p:oleObj>
              </mc:Choice>
              <mc:Fallback>
                <p:oleObj name="Equation" r:id="rId5" imgW="1536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1092" y="640090"/>
                        <a:ext cx="1536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EF8E6C9-98BB-41FF-8FF1-2834A4F49BBB}"/>
              </a:ext>
            </a:extLst>
          </p:cNvPr>
          <p:cNvSpPr txBox="1"/>
          <p:nvPr/>
        </p:nvSpPr>
        <p:spPr>
          <a:xfrm>
            <a:off x="332509" y="1194010"/>
            <a:ext cx="14877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direction</a:t>
            </a:r>
          </a:p>
          <a:p>
            <a:r>
              <a:rPr lang="en-AU" dirty="0"/>
              <a:t>   w.r.t. +X axis</a:t>
            </a:r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D2D1746-E14C-47D9-B8B6-EA2C6B510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310517"/>
              </p:ext>
            </p:extLst>
          </p:nvPr>
        </p:nvGraphicFramePr>
        <p:xfrm>
          <a:off x="1910090" y="1257300"/>
          <a:ext cx="113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5" name="Equation" r:id="rId7" imgW="1130040" imgH="685800" progId="Equation.DSMT4">
                  <p:embed/>
                </p:oleObj>
              </mc:Choice>
              <mc:Fallback>
                <p:oleObj name="Equation" r:id="rId7" imgW="11300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0090" y="1257300"/>
                        <a:ext cx="1130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4B2DE94-A692-426A-AFE5-DCC819E3B058}"/>
              </a:ext>
            </a:extLst>
          </p:cNvPr>
          <p:cNvSpPr txBox="1"/>
          <p:nvPr/>
        </p:nvSpPr>
        <p:spPr>
          <a:xfrm>
            <a:off x="309838" y="2410691"/>
            <a:ext cx="1354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components</a:t>
            </a:r>
            <a:endParaRPr lang="en-US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690D2B6-DAC3-4841-A317-757464F5B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630340"/>
              </p:ext>
            </p:extLst>
          </p:nvPr>
        </p:nvGraphicFramePr>
        <p:xfrm>
          <a:off x="1883221" y="2406283"/>
          <a:ext cx="927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" name="Equation" r:id="rId9" imgW="927000" imgH="609480" progId="Equation.DSMT4">
                  <p:embed/>
                </p:oleObj>
              </mc:Choice>
              <mc:Fallback>
                <p:oleObj name="Equation" r:id="rId9" imgW="927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3221" y="2406283"/>
                        <a:ext cx="927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14965A24-0976-476B-9AAC-AA9919136E56}"/>
              </a:ext>
            </a:extLst>
          </p:cNvPr>
          <p:cNvSpPr/>
          <p:nvPr/>
        </p:nvSpPr>
        <p:spPr>
          <a:xfrm>
            <a:off x="3702942" y="1488735"/>
            <a:ext cx="1685216" cy="1496290"/>
          </a:xfrm>
          <a:prstGeom prst="rect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29B13BD-7FEC-4B4F-BAB7-97B11B823DFC}"/>
              </a:ext>
            </a:extLst>
          </p:cNvPr>
          <p:cNvGrpSpPr/>
          <p:nvPr/>
        </p:nvGrpSpPr>
        <p:grpSpPr>
          <a:xfrm>
            <a:off x="4006361" y="137269"/>
            <a:ext cx="1064024" cy="1041329"/>
            <a:chOff x="2363216" y="1156208"/>
            <a:chExt cx="1064024" cy="1041329"/>
          </a:xfrm>
        </p:grpSpPr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63141F1D-4559-4765-BDFD-4264B7D62327}"/>
                </a:ext>
              </a:extLst>
            </p:cNvPr>
            <p:cNvCxnSpPr/>
            <p:nvPr/>
          </p:nvCxnSpPr>
          <p:spPr>
            <a:xfrm>
              <a:off x="2625344" y="1219200"/>
              <a:ext cx="0" cy="8290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758CE611-FEC7-47E7-A904-9EB8022ECFD3}"/>
                </a:ext>
              </a:extLst>
            </p:cNvPr>
            <p:cNvCxnSpPr/>
            <p:nvPr/>
          </p:nvCxnSpPr>
          <p:spPr>
            <a:xfrm>
              <a:off x="2466848" y="1926336"/>
              <a:ext cx="87782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EE6CD5C1-D8D9-4AB6-96F4-1B1FFF5A8340}"/>
                </a:ext>
              </a:extLst>
            </p:cNvPr>
            <p:cNvCxnSpPr/>
            <p:nvPr/>
          </p:nvCxnSpPr>
          <p:spPr>
            <a:xfrm>
              <a:off x="2619105" y="1920211"/>
              <a:ext cx="36060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848686EF-B898-421F-88D1-C027E6632F53}"/>
                </a:ext>
              </a:extLst>
            </p:cNvPr>
            <p:cNvCxnSpPr/>
            <p:nvPr/>
          </p:nvCxnSpPr>
          <p:spPr>
            <a:xfrm rot="16200000">
              <a:off x="2442321" y="1735299"/>
              <a:ext cx="36060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6C81BAD4-017D-4DB1-A3E7-33AFF3567C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2705989"/>
                </p:ext>
              </p:extLst>
            </p:nvPr>
          </p:nvGraphicFramePr>
          <p:xfrm>
            <a:off x="2736279" y="1939862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7" name="Equation" r:id="rId11" imgW="126720" imgH="253800" progId="Equation.DSMT4">
                    <p:embed/>
                  </p:oleObj>
                </mc:Choice>
                <mc:Fallback>
                  <p:oleObj name="Equation" r:id="rId11" imgW="126720" imgH="253800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CE1F76D5-EC8B-41DB-B600-650DDBFB1E4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36279" y="1939862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9F23BA4C-CB4F-4A84-8D7F-445BB4620C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1996056"/>
                </p:ext>
              </p:extLst>
            </p:nvPr>
          </p:nvGraphicFramePr>
          <p:xfrm>
            <a:off x="2414715" y="1587564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8" name="Equation" r:id="rId13" imgW="152280" imgH="291960" progId="Equation.DSMT4">
                    <p:embed/>
                  </p:oleObj>
                </mc:Choice>
                <mc:Fallback>
                  <p:oleObj name="Equation" r:id="rId13" imgW="152280" imgH="29196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449830AD-78E8-46A3-9648-6D05CC1999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14715" y="1587564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9CB2779-DB33-49A5-8D48-1BD1F8B27D8F}"/>
                </a:ext>
              </a:extLst>
            </p:cNvPr>
            <p:cNvSpPr txBox="1"/>
            <p:nvPr/>
          </p:nvSpPr>
          <p:spPr>
            <a:xfrm>
              <a:off x="3149600" y="1889760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310F2894-AFE8-4CF3-B58F-44D915B0D748}"/>
                </a:ext>
              </a:extLst>
            </p:cNvPr>
            <p:cNvSpPr txBox="1"/>
            <p:nvPr/>
          </p:nvSpPr>
          <p:spPr>
            <a:xfrm>
              <a:off x="2363216" y="1156208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</p:grp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4FA0E99-4F12-4844-9B01-A977155704FC}"/>
              </a:ext>
            </a:extLst>
          </p:cNvPr>
          <p:cNvCxnSpPr/>
          <p:nvPr/>
        </p:nvCxnSpPr>
        <p:spPr>
          <a:xfrm flipV="1">
            <a:off x="3710499" y="1511405"/>
            <a:ext cx="1654989" cy="1473620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49AD32BB-8D4B-41BE-9FA9-D618A7CB745F}"/>
              </a:ext>
            </a:extLst>
          </p:cNvPr>
          <p:cNvCxnSpPr>
            <a:cxnSpLocks/>
          </p:cNvCxnSpPr>
          <p:nvPr/>
        </p:nvCxnSpPr>
        <p:spPr>
          <a:xfrm flipV="1">
            <a:off x="3702942" y="3000139"/>
            <a:ext cx="1723002" cy="1"/>
          </a:xfrm>
          <a:prstGeom prst="straightConnector1">
            <a:avLst/>
          </a:prstGeom>
          <a:ln w="19050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BF062B82-EB7D-4A43-8F71-9C019ACFDA6E}"/>
              </a:ext>
            </a:extLst>
          </p:cNvPr>
          <p:cNvCxnSpPr>
            <a:cxnSpLocks/>
          </p:cNvCxnSpPr>
          <p:nvPr/>
        </p:nvCxnSpPr>
        <p:spPr>
          <a:xfrm flipV="1">
            <a:off x="3718056" y="1466063"/>
            <a:ext cx="0" cy="1541633"/>
          </a:xfrm>
          <a:prstGeom prst="straightConnector1">
            <a:avLst/>
          </a:prstGeom>
          <a:ln w="19050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5C96DC06-5789-4AFE-9469-2004DD1CC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444822"/>
              </p:ext>
            </p:extLst>
          </p:nvPr>
        </p:nvGraphicFramePr>
        <p:xfrm>
          <a:off x="5210831" y="3110346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" name="Equation" r:id="rId15" imgW="317160" imgH="304560" progId="Equation.DSMT4">
                  <p:embed/>
                </p:oleObj>
              </mc:Choice>
              <mc:Fallback>
                <p:oleObj name="Equation" r:id="rId15" imgW="317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10831" y="3110346"/>
                        <a:ext cx="317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C7FDF014-C342-4369-8F0D-A49D55122B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783549"/>
              </p:ext>
            </p:extLst>
          </p:nvPr>
        </p:nvGraphicFramePr>
        <p:xfrm>
          <a:off x="5051399" y="1155490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" name="Equation" r:id="rId17" imgW="1104840" imgH="330120" progId="Equation.DSMT4">
                  <p:embed/>
                </p:oleObj>
              </mc:Choice>
              <mc:Fallback>
                <p:oleObj name="Equation" r:id="rId17" imgW="1104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51399" y="1155490"/>
                        <a:ext cx="1104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A97B6C6D-BE71-4199-9E47-477EB46EC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302268"/>
              </p:ext>
            </p:extLst>
          </p:nvPr>
        </p:nvGraphicFramePr>
        <p:xfrm>
          <a:off x="3278646" y="1480442"/>
          <a:ext cx="34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" name="Equation" r:id="rId19" imgW="342720" imgH="330120" progId="Equation.DSMT4">
                  <p:embed/>
                </p:oleObj>
              </mc:Choice>
              <mc:Fallback>
                <p:oleObj name="Equation" r:id="rId19" imgW="3427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78646" y="1480442"/>
                        <a:ext cx="342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Freeform: Shape 41">
            <a:extLst>
              <a:ext uri="{FF2B5EF4-FFF2-40B4-BE49-F238E27FC236}">
                <a16:creationId xmlns:a16="http://schemas.microsoft.com/office/drawing/2014/main" id="{7EF10E2B-8513-4649-A751-3CF342B52F37}"/>
              </a:ext>
            </a:extLst>
          </p:cNvPr>
          <p:cNvSpPr/>
          <p:nvPr/>
        </p:nvSpPr>
        <p:spPr>
          <a:xfrm>
            <a:off x="4163920" y="2592060"/>
            <a:ext cx="214654" cy="385407"/>
          </a:xfrm>
          <a:custGeom>
            <a:avLst/>
            <a:gdLst>
              <a:gd name="connsiteX0" fmla="*/ 105798 w 214654"/>
              <a:gd name="connsiteY0" fmla="*/ 506321 h 506321"/>
              <a:gd name="connsiteX1" fmla="*/ 211597 w 214654"/>
              <a:gd name="connsiteY1" fmla="*/ 151141 h 506321"/>
              <a:gd name="connsiteX2" fmla="*/ 0 w 214654"/>
              <a:gd name="connsiteY2" fmla="*/ 0 h 5063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4654" h="506321">
                <a:moveTo>
                  <a:pt x="105798" y="506321"/>
                </a:moveTo>
                <a:cubicBezTo>
                  <a:pt x="167514" y="370924"/>
                  <a:pt x="229230" y="235528"/>
                  <a:pt x="211597" y="151141"/>
                </a:cubicBezTo>
                <a:cubicBezTo>
                  <a:pt x="193964" y="66754"/>
                  <a:pt x="96982" y="33377"/>
                  <a:pt x="0" y="0"/>
                </a:cubicBezTo>
              </a:path>
            </a:pathLst>
          </a:custGeom>
          <a:noFill/>
          <a:ln w="3175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11A5DA99-D457-476B-8AE6-37A66EFFE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964034"/>
              </p:ext>
            </p:extLst>
          </p:nvPr>
        </p:nvGraphicFramePr>
        <p:xfrm>
          <a:off x="4031357" y="2753066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" name="Equation" r:id="rId21" imgW="152280" imgH="203040" progId="Equation.DSMT4">
                  <p:embed/>
                </p:oleObj>
              </mc:Choice>
              <mc:Fallback>
                <p:oleObj name="Equation" r:id="rId21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31357" y="2753066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7B5136C9-C07A-4B2A-8039-29F06DB78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133225"/>
              </p:ext>
            </p:extLst>
          </p:nvPr>
        </p:nvGraphicFramePr>
        <p:xfrm>
          <a:off x="1027965" y="1964406"/>
          <a:ext cx="154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" name="Equation" r:id="rId23" imgW="1549080" imgH="253800" progId="Equation.DSMT4">
                  <p:embed/>
                </p:oleObj>
              </mc:Choice>
              <mc:Fallback>
                <p:oleObj name="Equation" r:id="rId23" imgW="1549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27965" y="1964406"/>
                        <a:ext cx="154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FA40BDE2-BEC4-4A91-AAFB-27A7FBD8D8D6}"/>
              </a:ext>
            </a:extLst>
          </p:cNvPr>
          <p:cNvCxnSpPr>
            <a:cxnSpLocks/>
          </p:cNvCxnSpPr>
          <p:nvPr/>
        </p:nvCxnSpPr>
        <p:spPr>
          <a:xfrm flipV="1">
            <a:off x="507580" y="4088351"/>
            <a:ext cx="739329" cy="719177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7483DD1C-3EA2-481F-8EB4-27072F5A2D31}"/>
              </a:ext>
            </a:extLst>
          </p:cNvPr>
          <p:cNvCxnSpPr>
            <a:cxnSpLocks/>
          </p:cNvCxnSpPr>
          <p:nvPr/>
        </p:nvCxnSpPr>
        <p:spPr>
          <a:xfrm>
            <a:off x="506321" y="5305033"/>
            <a:ext cx="665018" cy="400521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50C2B32-9E3E-4845-88E8-A09D162CEC4A}"/>
              </a:ext>
            </a:extLst>
          </p:cNvPr>
          <p:cNvCxnSpPr>
            <a:cxnSpLocks/>
          </p:cNvCxnSpPr>
          <p:nvPr/>
        </p:nvCxnSpPr>
        <p:spPr>
          <a:xfrm flipH="1" flipV="1">
            <a:off x="438307" y="6083407"/>
            <a:ext cx="672576" cy="430750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A27FB3B8-9BEB-4435-A0B8-44AFB8585DE5}"/>
              </a:ext>
            </a:extLst>
          </p:cNvPr>
          <p:cNvCxnSpPr>
            <a:cxnSpLocks/>
          </p:cNvCxnSpPr>
          <p:nvPr/>
        </p:nvCxnSpPr>
        <p:spPr>
          <a:xfrm flipV="1">
            <a:off x="4808784" y="4966225"/>
            <a:ext cx="739329" cy="719177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49CE2AF-F427-482B-AAFA-3F40553A6C18}"/>
              </a:ext>
            </a:extLst>
          </p:cNvPr>
          <p:cNvCxnSpPr>
            <a:cxnSpLocks/>
          </p:cNvCxnSpPr>
          <p:nvPr/>
        </p:nvCxnSpPr>
        <p:spPr>
          <a:xfrm flipH="1" flipV="1">
            <a:off x="4867981" y="4543033"/>
            <a:ext cx="672576" cy="430750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D2E81B3F-FDC8-43AF-A474-949C046D7137}"/>
              </a:ext>
            </a:extLst>
          </p:cNvPr>
          <p:cNvCxnSpPr>
            <a:cxnSpLocks/>
          </p:cNvCxnSpPr>
          <p:nvPr/>
        </p:nvCxnSpPr>
        <p:spPr>
          <a:xfrm flipV="1">
            <a:off x="2224283" y="4558145"/>
            <a:ext cx="739329" cy="719177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736ADAE9-5AE2-4824-8832-F485D06FCD7E}"/>
              </a:ext>
            </a:extLst>
          </p:cNvPr>
          <p:cNvCxnSpPr>
            <a:cxnSpLocks/>
          </p:cNvCxnSpPr>
          <p:nvPr/>
        </p:nvCxnSpPr>
        <p:spPr>
          <a:xfrm>
            <a:off x="2956057" y="4573261"/>
            <a:ext cx="665018" cy="400521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786C8F1E-9FB5-43F4-B088-B258D69D2EFE}"/>
              </a:ext>
            </a:extLst>
          </p:cNvPr>
          <p:cNvCxnSpPr>
            <a:cxnSpLocks/>
          </p:cNvCxnSpPr>
          <p:nvPr/>
        </p:nvCxnSpPr>
        <p:spPr>
          <a:xfrm flipV="1">
            <a:off x="2236879" y="4957408"/>
            <a:ext cx="1367822" cy="31739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C211A7E6-04F3-4167-BF8E-FDB66A9C2347}"/>
              </a:ext>
            </a:extLst>
          </p:cNvPr>
          <p:cNvCxnSpPr>
            <a:cxnSpLocks/>
          </p:cNvCxnSpPr>
          <p:nvPr/>
        </p:nvCxnSpPr>
        <p:spPr>
          <a:xfrm flipV="1">
            <a:off x="4821380" y="4549329"/>
            <a:ext cx="68013" cy="111088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DA4C3D6C-11BF-4531-B4A9-9D761CB2BD28}"/>
              </a:ext>
            </a:extLst>
          </p:cNvPr>
          <p:cNvCxnSpPr/>
          <p:nvPr/>
        </p:nvCxnSpPr>
        <p:spPr>
          <a:xfrm>
            <a:off x="2244436" y="5267246"/>
            <a:ext cx="134515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C46886EC-AA82-475F-B2F2-4C49570432EF}"/>
              </a:ext>
            </a:extLst>
          </p:cNvPr>
          <p:cNvCxnSpPr>
            <a:cxnSpLocks/>
          </p:cNvCxnSpPr>
          <p:nvPr/>
        </p:nvCxnSpPr>
        <p:spPr>
          <a:xfrm>
            <a:off x="4807524" y="5676585"/>
            <a:ext cx="104917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252E0506-CD5A-40B8-8703-DCBC6D0D79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974280"/>
              </p:ext>
            </p:extLst>
          </p:nvPr>
        </p:nvGraphicFramePr>
        <p:xfrm>
          <a:off x="2508512" y="4420493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" name="Equation" r:id="rId25" imgW="177480" imgH="241200" progId="Equation.DSMT4">
                  <p:embed/>
                </p:oleObj>
              </mc:Choice>
              <mc:Fallback>
                <p:oleObj name="Equation" r:id="rId25" imgW="177480" imgH="24120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73885F28-6EBB-40E0-8050-0B693F6D5C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08512" y="4420493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42F109E0-F2EF-4801-B498-714B1DAE3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824826"/>
              </p:ext>
            </p:extLst>
          </p:nvPr>
        </p:nvGraphicFramePr>
        <p:xfrm>
          <a:off x="5553991" y="506284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" name="Equation" r:id="rId27" imgW="177480" imgH="241200" progId="Equation.DSMT4">
                  <p:embed/>
                </p:oleObj>
              </mc:Choice>
              <mc:Fallback>
                <p:oleObj name="Equation" r:id="rId27" imgW="177480" imgH="24120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73885F28-6EBB-40E0-8050-0B693F6D5C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53991" y="506284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5469167B-5F31-4C3A-A2A2-921F0E534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10093"/>
              </p:ext>
            </p:extLst>
          </p:nvPr>
        </p:nvGraphicFramePr>
        <p:xfrm>
          <a:off x="2780461" y="478197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" name="Equation" r:id="rId28" imgW="507960" imgH="241200" progId="Equation.DSMT4">
                  <p:embed/>
                </p:oleObj>
              </mc:Choice>
              <mc:Fallback>
                <p:oleObj name="Equation" r:id="rId28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780461" y="4781970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86CB226D-3BEE-4C0C-94E8-A2325C8213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147379"/>
              </p:ext>
            </p:extLst>
          </p:nvPr>
        </p:nvGraphicFramePr>
        <p:xfrm>
          <a:off x="5235284" y="4490631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" name="Equation" r:id="rId30" imgW="291960" imgH="241200" progId="Equation.DSMT4">
                  <p:embed/>
                </p:oleObj>
              </mc:Choice>
              <mc:Fallback>
                <p:oleObj name="Equation" r:id="rId30" imgW="291960" imgH="2412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52A279CB-3E63-41F3-B4B6-D94389475B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235284" y="4490631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7C5EC2E7-2684-4968-AE8A-2C5E82E47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953195"/>
              </p:ext>
            </p:extLst>
          </p:nvPr>
        </p:nvGraphicFramePr>
        <p:xfrm>
          <a:off x="3273031" y="4444424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" name="Equation" r:id="rId32" imgW="177480" imgH="241200" progId="Equation.DSMT4">
                  <p:embed/>
                </p:oleObj>
              </mc:Choice>
              <mc:Fallback>
                <p:oleObj name="Equation" r:id="rId32" imgW="177480" imgH="24120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9626CFE9-57D9-4D72-8E33-1584EEFA09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273031" y="4444424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E1D2F754-5EB1-4891-AE51-A39620765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50029"/>
              </p:ext>
            </p:extLst>
          </p:nvPr>
        </p:nvGraphicFramePr>
        <p:xfrm>
          <a:off x="4329779" y="4882245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" name="Equation" r:id="rId34" imgW="495000" imgH="241200" progId="Equation.DSMT4">
                  <p:embed/>
                </p:oleObj>
              </mc:Choice>
              <mc:Fallback>
                <p:oleObj name="Equation" r:id="rId34" imgW="495000" imgH="2412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5469167B-5F31-4C3A-A2A2-921F0E5341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329779" y="4882245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15A8E1C9-576F-4F91-A44A-B9392FA77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418507"/>
              </p:ext>
            </p:extLst>
          </p:nvPr>
        </p:nvGraphicFramePr>
        <p:xfrm>
          <a:off x="3072874" y="5081889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" name="Equation" r:id="rId36" imgW="152280" imgH="203040" progId="Equation.DSMT4">
                  <p:embed/>
                </p:oleObj>
              </mc:Choice>
              <mc:Fallback>
                <p:oleObj name="Equation" r:id="rId36" imgW="152280" imgH="2030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11A5DA99-D457-476B-8AE6-37A66EFFEC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72874" y="5081889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78B66D0A-1092-46B1-AF9F-063DEF2AF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994099"/>
              </p:ext>
            </p:extLst>
          </p:nvPr>
        </p:nvGraphicFramePr>
        <p:xfrm>
          <a:off x="5143497" y="5414398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" name="Equation" r:id="rId37" imgW="152280" imgH="203040" progId="Equation.DSMT4">
                  <p:embed/>
                </p:oleObj>
              </mc:Choice>
              <mc:Fallback>
                <p:oleObj name="Equation" r:id="rId37" imgW="152280" imgH="2030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11A5DA99-D457-476B-8AE6-37A66EFFEC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43497" y="5414398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Freeform: Shape 77">
            <a:extLst>
              <a:ext uri="{FF2B5EF4-FFF2-40B4-BE49-F238E27FC236}">
                <a16:creationId xmlns:a16="http://schemas.microsoft.com/office/drawing/2014/main" id="{7E319EE8-102B-4A61-9915-B85824273659}"/>
              </a:ext>
            </a:extLst>
          </p:cNvPr>
          <p:cNvSpPr/>
          <p:nvPr/>
        </p:nvSpPr>
        <p:spPr>
          <a:xfrm>
            <a:off x="3190323" y="5055650"/>
            <a:ext cx="214654" cy="212855"/>
          </a:xfrm>
          <a:custGeom>
            <a:avLst/>
            <a:gdLst>
              <a:gd name="connsiteX0" fmla="*/ 105798 w 214654"/>
              <a:gd name="connsiteY0" fmla="*/ 506321 h 506321"/>
              <a:gd name="connsiteX1" fmla="*/ 211597 w 214654"/>
              <a:gd name="connsiteY1" fmla="*/ 151141 h 506321"/>
              <a:gd name="connsiteX2" fmla="*/ 0 w 214654"/>
              <a:gd name="connsiteY2" fmla="*/ 0 h 5063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4654" h="506321">
                <a:moveTo>
                  <a:pt x="105798" y="506321"/>
                </a:moveTo>
                <a:cubicBezTo>
                  <a:pt x="167514" y="370924"/>
                  <a:pt x="229230" y="235528"/>
                  <a:pt x="211597" y="151141"/>
                </a:cubicBezTo>
                <a:cubicBezTo>
                  <a:pt x="193964" y="66754"/>
                  <a:pt x="96982" y="33377"/>
                  <a:pt x="0" y="0"/>
                </a:cubicBezTo>
              </a:path>
            </a:pathLst>
          </a:custGeom>
          <a:noFill/>
          <a:ln w="3175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Freeform: Shape 78">
            <a:extLst>
              <a:ext uri="{FF2B5EF4-FFF2-40B4-BE49-F238E27FC236}">
                <a16:creationId xmlns:a16="http://schemas.microsoft.com/office/drawing/2014/main" id="{B1751C4B-8E0B-446B-B9A3-94E5A202197E}"/>
              </a:ext>
            </a:extLst>
          </p:cNvPr>
          <p:cNvSpPr/>
          <p:nvPr/>
        </p:nvSpPr>
        <p:spPr>
          <a:xfrm>
            <a:off x="5230717" y="5283621"/>
            <a:ext cx="214654" cy="385407"/>
          </a:xfrm>
          <a:custGeom>
            <a:avLst/>
            <a:gdLst>
              <a:gd name="connsiteX0" fmla="*/ 105798 w 214654"/>
              <a:gd name="connsiteY0" fmla="*/ 506321 h 506321"/>
              <a:gd name="connsiteX1" fmla="*/ 211597 w 214654"/>
              <a:gd name="connsiteY1" fmla="*/ 151141 h 506321"/>
              <a:gd name="connsiteX2" fmla="*/ 0 w 214654"/>
              <a:gd name="connsiteY2" fmla="*/ 0 h 5063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4654" h="506321">
                <a:moveTo>
                  <a:pt x="105798" y="506321"/>
                </a:moveTo>
                <a:cubicBezTo>
                  <a:pt x="167514" y="370924"/>
                  <a:pt x="229230" y="235528"/>
                  <a:pt x="211597" y="151141"/>
                </a:cubicBezTo>
                <a:cubicBezTo>
                  <a:pt x="193964" y="66754"/>
                  <a:pt x="96982" y="33377"/>
                  <a:pt x="0" y="0"/>
                </a:cubicBezTo>
              </a:path>
            </a:pathLst>
          </a:custGeom>
          <a:noFill/>
          <a:ln w="3175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EA4B781A-61F2-48DF-96FA-635D9C154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143729"/>
              </p:ext>
            </p:extLst>
          </p:nvPr>
        </p:nvGraphicFramePr>
        <p:xfrm>
          <a:off x="384464" y="3694650"/>
          <a:ext cx="121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" name="Equation" r:id="rId38" imgW="1218960" imgH="330120" progId="Equation.DSMT4">
                  <p:embed/>
                </p:oleObj>
              </mc:Choice>
              <mc:Fallback>
                <p:oleObj name="Equation" r:id="rId38" imgW="1218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84464" y="3694650"/>
                        <a:ext cx="1219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5269CA1A-1346-4DA3-9C0F-FCA80D3F1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463329"/>
              </p:ext>
            </p:extLst>
          </p:nvPr>
        </p:nvGraphicFramePr>
        <p:xfrm>
          <a:off x="422248" y="4949116"/>
          <a:ext cx="121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3" name="Equation" r:id="rId40" imgW="1218960" imgH="330120" progId="Equation.DSMT4">
                  <p:embed/>
                </p:oleObj>
              </mc:Choice>
              <mc:Fallback>
                <p:oleObj name="Equation" r:id="rId40" imgW="1218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22248" y="4949116"/>
                        <a:ext cx="1219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38D3B015-B07E-4965-8A20-A03858841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064020"/>
              </p:ext>
            </p:extLst>
          </p:nvPr>
        </p:nvGraphicFramePr>
        <p:xfrm>
          <a:off x="664913" y="5823002"/>
          <a:ext cx="162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4" name="Equation" r:id="rId42" imgW="1625400" imgH="380880" progId="Equation.DSMT4">
                  <p:embed/>
                </p:oleObj>
              </mc:Choice>
              <mc:Fallback>
                <p:oleObj name="Equation" r:id="rId42" imgW="1625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64913" y="5823002"/>
                        <a:ext cx="1625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F860DB68-191D-4F25-994D-A92710C817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758636"/>
              </p:ext>
            </p:extLst>
          </p:nvPr>
        </p:nvGraphicFramePr>
        <p:xfrm>
          <a:off x="1782566" y="3991788"/>
          <a:ext cx="2730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5" name="Equation" r:id="rId44" imgW="2730240" imgH="355320" progId="Equation.DSMT4">
                  <p:embed/>
                </p:oleObj>
              </mc:Choice>
              <mc:Fallback>
                <p:oleObj name="Equation" r:id="rId44" imgW="27302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782566" y="3991788"/>
                        <a:ext cx="2730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6ED4843D-042D-452A-A867-E204DF668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180735"/>
              </p:ext>
            </p:extLst>
          </p:nvPr>
        </p:nvGraphicFramePr>
        <p:xfrm>
          <a:off x="3640387" y="5896159"/>
          <a:ext cx="271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" name="Equation" r:id="rId46" imgW="2717640" imgH="355320" progId="Equation.DSMT4">
                  <p:embed/>
                </p:oleObj>
              </mc:Choice>
              <mc:Fallback>
                <p:oleObj name="Equation" r:id="rId46" imgW="2717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640387" y="5896159"/>
                        <a:ext cx="2717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22688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52</TotalTime>
  <Words>227</Words>
  <Application>Microsoft Office PowerPoint</Application>
  <PresentationFormat>Custom</PresentationFormat>
  <Paragraphs>95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53</cp:revision>
  <dcterms:created xsi:type="dcterms:W3CDTF">2017-11-04T04:03:52Z</dcterms:created>
  <dcterms:modified xsi:type="dcterms:W3CDTF">2018-02-05T05:27:34Z</dcterms:modified>
</cp:coreProperties>
</file>